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AB3196" w14:textId="77777777" w:rsidR="00652C58" w:rsidRDefault="00652C58" w:rsidP="00D974A5">
      <w:pPr>
        <w:ind w:firstLine="0"/>
        <w:jc w:val="center"/>
        <w:rPr>
          <w:rFonts w:cs="Times New Roman"/>
          <w:b/>
          <w:szCs w:val="28"/>
        </w:rPr>
      </w:pPr>
      <w:bookmarkStart w:id="0" w:name="_GoBack"/>
      <w:bookmarkEnd w:id="0"/>
      <w:r>
        <w:rPr>
          <w:rFonts w:cs="Times New Roman"/>
          <w:b/>
          <w:szCs w:val="28"/>
        </w:rPr>
        <w:t>Липецкий государственный технический университет</w:t>
      </w:r>
    </w:p>
    <w:p w14:paraId="059A0516" w14:textId="77777777" w:rsidR="00652C58" w:rsidRDefault="00652C58" w:rsidP="00D974A5">
      <w:pPr>
        <w:ind w:firstLine="0"/>
        <w:jc w:val="center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Факультет автоматизации и информатики </w:t>
      </w:r>
    </w:p>
    <w:p w14:paraId="00C1DC50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федра </w:t>
      </w:r>
      <w:r>
        <w:rPr>
          <w:rFonts w:cs="Times New Roman"/>
          <w:color w:val="000000"/>
          <w:szCs w:val="28"/>
          <w:shd w:val="clear" w:color="auto" w:fill="FFFFFF"/>
        </w:rPr>
        <w:t>электропривода</w:t>
      </w:r>
    </w:p>
    <w:p w14:paraId="282D88D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75E72DD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40D5997C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6DF12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C94D7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0EADC87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BEF5458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67837DC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A7CEB8C" w14:textId="77777777" w:rsidR="00652C58" w:rsidRDefault="0022441D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асчетно-графическое задание</w:t>
      </w:r>
    </w:p>
    <w:p w14:paraId="656532CC" w14:textId="77777777" w:rsidR="00652C58" w:rsidRPr="0022441D" w:rsidRDefault="00652C58" w:rsidP="00D974A5">
      <w:pPr>
        <w:tabs>
          <w:tab w:val="decimal" w:pos="-1701"/>
          <w:tab w:val="decimal" w:pos="11055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</w:t>
      </w:r>
      <w:r w:rsidR="0022441D" w:rsidRPr="0022441D">
        <w:rPr>
          <w:rFonts w:cs="Times New Roman"/>
          <w:color w:val="000000"/>
          <w:szCs w:val="28"/>
          <w:shd w:val="clear" w:color="auto" w:fill="FFFFFF"/>
        </w:rPr>
        <w:t>Расчет и построение характеристик двигателей постоянного тока</w:t>
      </w:r>
      <w:r w:rsidRPr="0022441D">
        <w:rPr>
          <w:rFonts w:cs="Times New Roman"/>
          <w:szCs w:val="28"/>
        </w:rPr>
        <w:t>»</w:t>
      </w:r>
    </w:p>
    <w:p w14:paraId="765AAD40" w14:textId="77777777" w:rsidR="00652C58" w:rsidRDefault="006208A5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12171A">
        <w:rPr>
          <w:rFonts w:cs="Times New Roman"/>
          <w:szCs w:val="28"/>
        </w:rPr>
        <w:t>4</w:t>
      </w:r>
    </w:p>
    <w:p w14:paraId="0FB554BB" w14:textId="77777777" w:rsidR="006208A5" w:rsidRPr="00C71EE5" w:rsidRDefault="006208A5" w:rsidP="00D974A5">
      <w:pPr>
        <w:jc w:val="center"/>
        <w:rPr>
          <w:rFonts w:cs="Times New Roman"/>
          <w:szCs w:val="28"/>
        </w:rPr>
      </w:pPr>
    </w:p>
    <w:p w14:paraId="3A8053BD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68195046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2E298CBC" w14:textId="77777777" w:rsidR="00652C58" w:rsidRDefault="00652C58" w:rsidP="00D974A5">
      <w:pPr>
        <w:jc w:val="center"/>
        <w:rPr>
          <w:rFonts w:cs="Times New Roman"/>
          <w:szCs w:val="28"/>
        </w:rPr>
      </w:pPr>
    </w:p>
    <w:tbl>
      <w:tblPr>
        <w:tblStyle w:val="a3"/>
        <w:tblW w:w="938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2976"/>
        <w:gridCol w:w="2293"/>
      </w:tblGrid>
      <w:tr w:rsidR="00652C58" w14:paraId="6DF30586" w14:textId="77777777" w:rsidTr="0012171A">
        <w:tc>
          <w:tcPr>
            <w:tcW w:w="4112" w:type="dxa"/>
            <w:hideMark/>
          </w:tcPr>
          <w:p w14:paraId="0B08D314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тудент</w:t>
            </w:r>
          </w:p>
        </w:tc>
        <w:tc>
          <w:tcPr>
            <w:tcW w:w="2976" w:type="dxa"/>
            <w:hideMark/>
          </w:tcPr>
          <w:p w14:paraId="6C966461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  <w:hideMark/>
          </w:tcPr>
          <w:p w14:paraId="6095CD54" w14:textId="77777777" w:rsidR="00652C58" w:rsidRPr="004830BC" w:rsidRDefault="0012171A" w:rsidP="00D974A5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ондратьев С.Е.</w:t>
            </w:r>
          </w:p>
        </w:tc>
      </w:tr>
      <w:tr w:rsidR="00652C58" w14:paraId="19319584" w14:textId="77777777" w:rsidTr="0012171A">
        <w:tc>
          <w:tcPr>
            <w:tcW w:w="4112" w:type="dxa"/>
            <w:hideMark/>
          </w:tcPr>
          <w:p w14:paraId="1F27E91B" w14:textId="5B1720F8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группа: </w:t>
            </w:r>
            <w:r w:rsidR="0012171A">
              <w:rPr>
                <w:rFonts w:eastAsia="Calibri" w:cs="Times New Roman"/>
                <w:szCs w:val="28"/>
              </w:rPr>
              <w:t>МР-19</w:t>
            </w:r>
            <w:r>
              <w:rPr>
                <w:rFonts w:eastAsia="Calibri" w:cs="Times New Roman"/>
                <w:szCs w:val="28"/>
              </w:rPr>
              <w:t>-1</w:t>
            </w:r>
          </w:p>
        </w:tc>
        <w:tc>
          <w:tcPr>
            <w:tcW w:w="2976" w:type="dxa"/>
          </w:tcPr>
          <w:p w14:paraId="59267B5C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34576E5C" w14:textId="77777777" w:rsidR="00652C58" w:rsidRDefault="00652C58" w:rsidP="00D974A5">
            <w:pPr>
              <w:ind w:firstLine="0"/>
              <w:jc w:val="right"/>
              <w:rPr>
                <w:rFonts w:eastAsia="Calibri" w:cs="Times New Roman"/>
                <w:szCs w:val="28"/>
              </w:rPr>
            </w:pPr>
          </w:p>
        </w:tc>
      </w:tr>
      <w:tr w:rsidR="00652C58" w14:paraId="2764FAB6" w14:textId="77777777" w:rsidTr="0012171A">
        <w:tc>
          <w:tcPr>
            <w:tcW w:w="4112" w:type="dxa"/>
            <w:hideMark/>
          </w:tcPr>
          <w:p w14:paraId="1E41B77B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Руководитель</w:t>
            </w:r>
          </w:p>
          <w:p w14:paraId="5A28AAF2" w14:textId="08AD2380" w:rsidR="00652C58" w:rsidRDefault="007E2D00" w:rsidP="00D974A5">
            <w:pPr>
              <w:ind w:hanging="176"/>
              <w:jc w:val="left"/>
              <w:rPr>
                <w:rFonts w:eastAsia="Calibri" w:cs="Times New Roman"/>
                <w:szCs w:val="28"/>
              </w:rPr>
            </w:pPr>
            <w:r w:rsidRPr="003673C7">
              <w:rPr>
                <w:rFonts w:eastAsia="Calibri" w:cs="Times New Roman"/>
                <w:szCs w:val="28"/>
              </w:rPr>
              <w:t xml:space="preserve">   </w:t>
            </w:r>
            <w:r w:rsidR="006208A5">
              <w:rPr>
                <w:rFonts w:eastAsia="Calibri" w:cs="Times New Roman"/>
                <w:szCs w:val="28"/>
              </w:rPr>
              <w:t>к.т.н., доцент</w:t>
            </w:r>
          </w:p>
        </w:tc>
        <w:tc>
          <w:tcPr>
            <w:tcW w:w="2976" w:type="dxa"/>
          </w:tcPr>
          <w:p w14:paraId="6532E7C5" w14:textId="77777777" w:rsidR="00652C58" w:rsidRDefault="00652C58" w:rsidP="00D974A5">
            <w:pPr>
              <w:ind w:firstLine="0"/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6CF252F2" w14:textId="77777777" w:rsidR="00652C58" w:rsidRDefault="0022441D" w:rsidP="00D974A5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Шишлин Д.И</w:t>
            </w:r>
            <w:r w:rsidR="00652C58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67F2E810" w14:textId="22726C40" w:rsidR="00B2565F" w:rsidRDefault="00B2565F" w:rsidP="00D974A5"/>
    <w:p w14:paraId="3FA6C9BA" w14:textId="77777777" w:rsidR="00A97DC2" w:rsidRDefault="00A97DC2" w:rsidP="00D974A5">
      <w:pPr>
        <w:ind w:firstLine="0"/>
        <w:contextualSpacing w:val="0"/>
        <w:jc w:val="left"/>
      </w:pPr>
    </w:p>
    <w:p w14:paraId="15694E55" w14:textId="77777777" w:rsidR="00A97DC2" w:rsidRDefault="00A97DC2" w:rsidP="00D974A5">
      <w:pPr>
        <w:ind w:firstLine="0"/>
        <w:contextualSpacing w:val="0"/>
        <w:jc w:val="left"/>
      </w:pPr>
    </w:p>
    <w:p w14:paraId="7A4DA1F4" w14:textId="77777777" w:rsidR="00A97DC2" w:rsidRDefault="00A97DC2" w:rsidP="00D974A5">
      <w:pPr>
        <w:ind w:firstLine="0"/>
        <w:contextualSpacing w:val="0"/>
        <w:jc w:val="left"/>
      </w:pPr>
    </w:p>
    <w:p w14:paraId="499914AB" w14:textId="77777777" w:rsidR="00A97DC2" w:rsidRDefault="00A97DC2" w:rsidP="00D974A5">
      <w:pPr>
        <w:ind w:firstLine="0"/>
        <w:contextualSpacing w:val="0"/>
        <w:jc w:val="left"/>
      </w:pPr>
    </w:p>
    <w:p w14:paraId="689A6694" w14:textId="77777777" w:rsidR="00A97DC2" w:rsidRDefault="00A97DC2" w:rsidP="00D974A5">
      <w:pPr>
        <w:ind w:firstLine="0"/>
        <w:contextualSpacing w:val="0"/>
        <w:jc w:val="left"/>
      </w:pPr>
    </w:p>
    <w:p w14:paraId="29C685AF" w14:textId="77777777" w:rsidR="007B3DF3" w:rsidRDefault="007B3DF3" w:rsidP="00D974A5">
      <w:pPr>
        <w:ind w:firstLine="0"/>
        <w:contextualSpacing w:val="0"/>
        <w:jc w:val="center"/>
      </w:pPr>
    </w:p>
    <w:p w14:paraId="1AAFA7EC" w14:textId="6BFE79C4" w:rsidR="00B2565F" w:rsidRDefault="00A97DC2" w:rsidP="00D974A5">
      <w:pPr>
        <w:ind w:firstLine="0"/>
        <w:contextualSpacing w:val="0"/>
        <w:jc w:val="center"/>
      </w:pPr>
      <w:r>
        <w:t>Липецк 2021 г.</w:t>
      </w:r>
      <w:r w:rsidR="00B2565F">
        <w:br w:type="page"/>
      </w:r>
    </w:p>
    <w:p w14:paraId="3492BE7A" w14:textId="433F56AD" w:rsidR="005401C5" w:rsidRDefault="005401C5" w:rsidP="00D974A5">
      <w:pPr>
        <w:rPr>
          <w:rFonts w:eastAsiaTheme="minorHAnsi" w:cs="Times New Roman"/>
          <w:b/>
          <w:color w:val="auto"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lastRenderedPageBreak/>
        <w:t>1</w:t>
      </w:r>
      <w:r w:rsidR="003D0859">
        <w:rPr>
          <w:rFonts w:cs="Times New Roman"/>
          <w:b/>
          <w:spacing w:val="-6"/>
          <w:szCs w:val="28"/>
        </w:rPr>
        <w:t xml:space="preserve"> </w:t>
      </w:r>
      <w:r>
        <w:rPr>
          <w:rFonts w:cs="Times New Roman"/>
          <w:b/>
          <w:spacing w:val="-6"/>
          <w:szCs w:val="28"/>
        </w:rPr>
        <w:t>Расчет статических характеристик двигателя постоянного тока</w:t>
      </w:r>
    </w:p>
    <w:p w14:paraId="7CA213B3" w14:textId="58607A37" w:rsidR="005401C5" w:rsidRDefault="005401C5" w:rsidP="00D974A5">
      <w:pPr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t>независимого возбуждения</w:t>
      </w:r>
    </w:p>
    <w:p w14:paraId="47DF3FE1" w14:textId="5AA27E8B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26DD723D" w14:textId="52FBAA31" w:rsidR="00BB6F2D" w:rsidRDefault="00BB6F2D" w:rsidP="00D974A5">
      <w:pPr>
        <w:rPr>
          <w:rFonts w:cs="Times New Roman"/>
          <w:b/>
          <w:spacing w:val="-6"/>
          <w:szCs w:val="28"/>
        </w:rPr>
      </w:pPr>
      <w:r w:rsidRPr="00BB6F2D">
        <w:rPr>
          <w:rFonts w:cs="Times New Roman"/>
          <w:b/>
          <w:spacing w:val="-6"/>
          <w:szCs w:val="28"/>
        </w:rPr>
        <w:t>1</w:t>
      </w:r>
      <w:r>
        <w:rPr>
          <w:rFonts w:cs="Times New Roman"/>
          <w:b/>
          <w:spacing w:val="-6"/>
          <w:szCs w:val="28"/>
        </w:rPr>
        <w:t>.1</w:t>
      </w:r>
      <w:r w:rsidRPr="00BB6F2D">
        <w:rPr>
          <w:rFonts w:cs="Times New Roman"/>
          <w:b/>
          <w:spacing w:val="-6"/>
          <w:szCs w:val="28"/>
        </w:rPr>
        <w:t xml:space="preserve"> Данные на расчётно-графическое задание</w:t>
      </w:r>
    </w:p>
    <w:p w14:paraId="1BBCF4B1" w14:textId="3B03EA71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0AAC0C77" w14:textId="1ED58060" w:rsidR="00BB6F2D" w:rsidRDefault="00BB6F2D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Для выполнения данного расчётно-графического задания преподавателем были выданы приведенные ниже паспортные данные</w:t>
      </w:r>
      <w:r w:rsidR="00753CBE">
        <w:rPr>
          <w:color w:val="000000"/>
        </w:rPr>
        <w:t xml:space="preserve">, </w:t>
      </w:r>
      <w:r w:rsidR="007B2D87">
        <w:rPr>
          <w:color w:val="000000"/>
        </w:rPr>
        <w:t>в таблице</w:t>
      </w:r>
      <w:r w:rsidR="00753CBE">
        <w:rPr>
          <w:color w:val="000000"/>
        </w:rPr>
        <w:t xml:space="preserve"> 1,</w:t>
      </w:r>
      <w:r>
        <w:rPr>
          <w:color w:val="000000"/>
        </w:rPr>
        <w:t xml:space="preserve"> двигателя постоянного тока в соответствии с вариантом №4, на основании которых проводились все расчеты и последующий анализ.</w:t>
      </w:r>
    </w:p>
    <w:p w14:paraId="227DB7FC" w14:textId="77777777" w:rsidR="00BB6F2D" w:rsidRDefault="00BB6F2D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566D786" w14:textId="1251A36E" w:rsidR="00BB6F2D" w:rsidRDefault="00BB6F2D" w:rsidP="00D974A5">
      <w:pPr>
        <w:pStyle w:val="ac"/>
        <w:shd w:val="clear" w:color="auto" w:fill="auto"/>
        <w:spacing w:line="360" w:lineRule="auto"/>
        <w:jc w:val="both"/>
      </w:pPr>
      <w:r>
        <w:rPr>
          <w:color w:val="000000"/>
        </w:rPr>
        <w:t xml:space="preserve">Таблица 1 </w:t>
      </w:r>
      <w:r w:rsidR="003673C7">
        <w:rPr>
          <w:color w:val="000000"/>
        </w:rPr>
        <w:t>–</w:t>
      </w:r>
      <w:r>
        <w:rPr>
          <w:color w:val="000000"/>
        </w:rPr>
        <w:t xml:space="preserve"> </w:t>
      </w:r>
      <w:r w:rsidR="002D4283">
        <w:rPr>
          <w:color w:val="000000"/>
        </w:rPr>
        <w:t>Паспортные данные ДПТ НВ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372"/>
        <w:gridCol w:w="1372"/>
        <w:gridCol w:w="1372"/>
        <w:gridCol w:w="1373"/>
        <w:gridCol w:w="1372"/>
        <w:gridCol w:w="1372"/>
        <w:gridCol w:w="1373"/>
      </w:tblGrid>
      <w:tr w:rsidR="00690F7E" w14:paraId="2A739F21" w14:textId="77777777" w:rsidTr="00A21367">
        <w:tc>
          <w:tcPr>
            <w:tcW w:w="9606" w:type="dxa"/>
            <w:gridSpan w:val="7"/>
          </w:tcPr>
          <w:p w14:paraId="3F513BE5" w14:textId="01D583C4" w:rsidR="00690F7E" w:rsidRPr="00690F7E" w:rsidRDefault="00690F7E" w:rsidP="00D974A5">
            <w:pPr>
              <w:ind w:firstLine="0"/>
              <w:jc w:val="center"/>
            </w:pPr>
            <w:r>
              <w:t>ДПТ НВ Тип ДП-62</w:t>
            </w:r>
          </w:p>
        </w:tc>
      </w:tr>
      <w:tr w:rsidR="00690F7E" w14:paraId="1F5C32F3" w14:textId="77777777" w:rsidTr="00690F7E">
        <w:tc>
          <w:tcPr>
            <w:tcW w:w="1372" w:type="dxa"/>
          </w:tcPr>
          <w:p w14:paraId="1D7B12F1" w14:textId="59C0DD7A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706E7D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8" o:title=""/>
                </v:shape>
                <o:OLEObject Type="Embed" ProgID="Equation.3" ShapeID="_x0000_i1025" DrawAspect="Content" ObjectID="_1677624952" r:id="rId9"/>
              </w:object>
            </w:r>
          </w:p>
        </w:tc>
        <w:tc>
          <w:tcPr>
            <w:tcW w:w="1372" w:type="dxa"/>
          </w:tcPr>
          <w:p w14:paraId="15925808" w14:textId="521EDFE9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56FD652A">
                <v:shape id="_x0000_i1026" type="#_x0000_t75" style="width:15pt;height:18.75pt" o:ole="">
                  <v:imagedata r:id="rId10" o:title=""/>
                </v:shape>
                <o:OLEObject Type="Embed" ProgID="Equation.3" ShapeID="_x0000_i1026" DrawAspect="Content" ObjectID="_1677624953" r:id="rId11"/>
              </w:object>
            </w:r>
          </w:p>
        </w:tc>
        <w:tc>
          <w:tcPr>
            <w:tcW w:w="1372" w:type="dxa"/>
          </w:tcPr>
          <w:p w14:paraId="2A47F264" w14:textId="3BCA4B2E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279" w:dyaOrig="380" w14:anchorId="0580DDD1">
                <v:shape id="_x0000_i1027" type="#_x0000_t75" style="width:13.5pt;height:18.75pt" o:ole="">
                  <v:imagedata r:id="rId12" o:title=""/>
                </v:shape>
                <o:OLEObject Type="Embed" ProgID="Equation.3" ShapeID="_x0000_i1027" DrawAspect="Content" ObjectID="_1677624954" r:id="rId13"/>
              </w:object>
            </w:r>
          </w:p>
        </w:tc>
        <w:tc>
          <w:tcPr>
            <w:tcW w:w="1373" w:type="dxa"/>
          </w:tcPr>
          <w:p w14:paraId="252AA4BF" w14:textId="1F935D7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9C47EE">
              <w:rPr>
                <w:position w:val="-14"/>
              </w:rPr>
              <w:object w:dxaOrig="1280" w:dyaOrig="400" w14:anchorId="5AB2FCA6">
                <v:shape id="_x0000_i1028" type="#_x0000_t75" style="width:63.75pt;height:20.25pt" o:ole="">
                  <v:imagedata r:id="rId14" o:title=""/>
                </v:shape>
                <o:OLEObject Type="Embed" ProgID="Equation.3" ShapeID="_x0000_i1028" DrawAspect="Content" ObjectID="_1677624955" r:id="rId15"/>
              </w:object>
            </w:r>
          </w:p>
        </w:tc>
        <w:tc>
          <w:tcPr>
            <w:tcW w:w="1372" w:type="dxa"/>
          </w:tcPr>
          <w:p w14:paraId="6FFEF2A0" w14:textId="5D6985E0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690F7E">
              <w:rPr>
                <w:position w:val="-6"/>
              </w:rPr>
              <w:object w:dxaOrig="300" w:dyaOrig="300" w14:anchorId="7374C2E4">
                <v:shape id="_x0000_i1029" type="#_x0000_t75" style="width:15pt;height:15pt" o:ole="">
                  <v:imagedata r:id="rId16" o:title=""/>
                </v:shape>
                <o:OLEObject Type="Embed" ProgID="Equation.3" ShapeID="_x0000_i1029" DrawAspect="Content" ObjectID="_1677624956" r:id="rId17"/>
              </w:object>
            </w:r>
          </w:p>
        </w:tc>
        <w:tc>
          <w:tcPr>
            <w:tcW w:w="1372" w:type="dxa"/>
          </w:tcPr>
          <w:p w14:paraId="22AEC9A8" w14:textId="054F19AB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E96ACB">
              <w:rPr>
                <w:position w:val="-12"/>
              </w:rPr>
              <w:object w:dxaOrig="380" w:dyaOrig="380" w14:anchorId="110EF163">
                <v:shape id="_x0000_i1030" type="#_x0000_t75" style="width:18.75pt;height:18.75pt" o:ole="">
                  <v:imagedata r:id="rId18" o:title=""/>
                </v:shape>
                <o:OLEObject Type="Embed" ProgID="Equation.3" ShapeID="_x0000_i1030" DrawAspect="Content" ObjectID="_1677624957" r:id="rId19"/>
              </w:object>
            </w:r>
          </w:p>
        </w:tc>
        <w:tc>
          <w:tcPr>
            <w:tcW w:w="1373" w:type="dxa"/>
          </w:tcPr>
          <w:p w14:paraId="267AEA4E" w14:textId="307C62D3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 w:rsidRPr="00690F7E">
              <w:rPr>
                <w:position w:val="-6"/>
              </w:rPr>
              <w:object w:dxaOrig="360" w:dyaOrig="300" w14:anchorId="0DD8486A">
                <v:shape id="_x0000_i1031" type="#_x0000_t75" style="width:18pt;height:15pt" o:ole="">
                  <v:imagedata r:id="rId20" o:title=""/>
                </v:shape>
                <o:OLEObject Type="Embed" ProgID="Equation.3" ShapeID="_x0000_i1031" DrawAspect="Content" ObjectID="_1677624958" r:id="rId21"/>
              </w:object>
            </w:r>
          </w:p>
        </w:tc>
      </w:tr>
      <w:tr w:rsidR="00690F7E" w14:paraId="17BC9930" w14:textId="77777777" w:rsidTr="00690F7E">
        <w:tc>
          <w:tcPr>
            <w:tcW w:w="1372" w:type="dxa"/>
          </w:tcPr>
          <w:p w14:paraId="2F1B541E" w14:textId="3595BA4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6 кВт</w:t>
            </w:r>
          </w:p>
        </w:tc>
        <w:tc>
          <w:tcPr>
            <w:tcW w:w="1372" w:type="dxa"/>
          </w:tcPr>
          <w:p w14:paraId="4676D372" w14:textId="1C136AA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625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72" w:type="dxa"/>
          </w:tcPr>
          <w:p w14:paraId="579AA05E" w14:textId="7B8B7EC4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233 А</w:t>
            </w:r>
          </w:p>
        </w:tc>
        <w:tc>
          <w:tcPr>
            <w:tcW w:w="1373" w:type="dxa"/>
          </w:tcPr>
          <w:p w14:paraId="62071BD3" w14:textId="039144D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0,0332</w:t>
            </w:r>
          </w:p>
        </w:tc>
        <w:tc>
          <w:tcPr>
            <w:tcW w:w="1372" w:type="dxa"/>
          </w:tcPr>
          <w:p w14:paraId="45C35A26" w14:textId="003FF9CE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lang w:val="en-US"/>
              </w:rPr>
              <w:t>222</w:t>
            </w:r>
          </w:p>
        </w:tc>
        <w:tc>
          <w:tcPr>
            <w:tcW w:w="1372" w:type="dxa"/>
          </w:tcPr>
          <w:p w14:paraId="72663E3E" w14:textId="26D695C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5 мВб</w:t>
            </w:r>
          </w:p>
        </w:tc>
        <w:tc>
          <w:tcPr>
            <w:tcW w:w="1373" w:type="dxa"/>
          </w:tcPr>
          <w:p w14:paraId="576EB394" w14:textId="2EE81737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rFonts w:cs="Times New Roman"/>
                <w:bCs/>
                <w:spacing w:val="-6"/>
                <w:szCs w:val="28"/>
                <w:lang w:val="en-US"/>
              </w:rPr>
              <w:t>2</w:t>
            </w:r>
          </w:p>
        </w:tc>
      </w:tr>
    </w:tbl>
    <w:p w14:paraId="2045B71C" w14:textId="77777777" w:rsidR="00BB6F2D" w:rsidRPr="005C3EBA" w:rsidRDefault="00BB6F2D" w:rsidP="00D974A5">
      <w:pPr>
        <w:ind w:firstLine="0"/>
        <w:rPr>
          <w:rFonts w:cs="Times New Roman"/>
          <w:bCs/>
          <w:spacing w:val="-6"/>
          <w:szCs w:val="28"/>
        </w:rPr>
      </w:pPr>
    </w:p>
    <w:p w14:paraId="135B4A8D" w14:textId="5A2B5739" w:rsidR="00157407" w:rsidRDefault="00157407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 рисунок 1).</w:t>
      </w:r>
    </w:p>
    <w:p w14:paraId="4BBDFCA0" w14:textId="77777777" w:rsidR="008803A6" w:rsidRDefault="008803A6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6BFA84CD" w14:textId="049576E6" w:rsidR="00786B72" w:rsidRDefault="008803A6" w:rsidP="00D974A5">
      <w:pPr>
        <w:pStyle w:val="ac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7BEE14AA">
          <v:shape id="_x0000_i1032" type="#_x0000_t75" style="width:105.75pt;height:69pt" o:ole="">
            <v:imagedata r:id="rId22" o:title="" cropbottom="38290f" cropright="18878f"/>
          </v:shape>
          <o:OLEObject Type="Embed" ProgID="Visio.Drawing.15" ShapeID="_x0000_i1032" DrawAspect="Content" ObjectID="_1677624959" r:id="rId23"/>
        </w:object>
      </w:r>
    </w:p>
    <w:p w14:paraId="2C666C10" w14:textId="77777777" w:rsidR="008803A6" w:rsidRDefault="008803A6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</w:p>
    <w:p w14:paraId="5E7571A6" w14:textId="11AC8F8F" w:rsidR="00786B72" w:rsidRDefault="00786B72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1 </w:t>
      </w:r>
      <w:r w:rsidR="003673C7">
        <w:rPr>
          <w:color w:val="000000"/>
        </w:rPr>
        <w:t>–</w:t>
      </w:r>
      <w:r>
        <w:rPr>
          <w:color w:val="000000"/>
        </w:rPr>
        <w:t xml:space="preserve"> Принципиальная схема двигателя постоянного тока с независимым возбуждением</w:t>
      </w:r>
    </w:p>
    <w:p w14:paraId="5A95E830" w14:textId="77777777" w:rsidR="00786B72" w:rsidRDefault="00786B72" w:rsidP="00D974A5">
      <w:pPr>
        <w:rPr>
          <w:rFonts w:eastAsia="Times New Roman" w:cs="Times New Roman"/>
          <w:color w:val="auto"/>
          <w:szCs w:val="28"/>
        </w:rPr>
        <w:sectPr w:rsidR="00786B72" w:rsidSect="007B3DF3">
          <w:footerReference w:type="default" r:id="rId24"/>
          <w:pgSz w:w="11909" w:h="16840"/>
          <w:pgMar w:top="1134" w:right="1134" w:bottom="1134" w:left="1418" w:header="709" w:footer="709" w:gutter="0"/>
          <w:cols w:space="720"/>
          <w:titlePg/>
          <w:docGrid w:linePitch="381"/>
        </w:sectPr>
      </w:pPr>
    </w:p>
    <w:p w14:paraId="2AAFC65D" w14:textId="6092CA73" w:rsidR="00786B72" w:rsidRPr="00621774" w:rsidRDefault="00260CB2" w:rsidP="00D974A5">
      <w:pPr>
        <w:pStyle w:val="ac"/>
        <w:shd w:val="clear" w:color="auto" w:fill="auto"/>
        <w:spacing w:line="360" w:lineRule="auto"/>
        <w:ind w:firstLine="709"/>
        <w:rPr>
          <w:b/>
          <w:bCs/>
          <w:color w:val="000000"/>
          <w:spacing w:val="-6"/>
          <w:w w:val="101"/>
        </w:rPr>
      </w:pPr>
      <w:r w:rsidRPr="00260CB2">
        <w:rPr>
          <w:b/>
          <w:bCs/>
        </w:rPr>
        <w:lastRenderedPageBreak/>
        <w:t xml:space="preserve">1.2 </w:t>
      </w:r>
      <w:r w:rsidRPr="00260CB2">
        <w:rPr>
          <w:b/>
          <w:bCs/>
          <w:spacing w:val="-6"/>
        </w:rPr>
        <w:t>Построение естественных электромеханическ</w:t>
      </w:r>
      <w:r w:rsidR="009C771D">
        <w:rPr>
          <w:b/>
          <w:bCs/>
          <w:spacing w:val="-6"/>
        </w:rPr>
        <w:t>ой</w:t>
      </w:r>
      <w:r w:rsidRPr="00260CB2">
        <w:rPr>
          <w:b/>
          <w:bCs/>
          <w:spacing w:val="-6"/>
        </w:rPr>
        <w:t xml:space="preserve">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035" w:dyaOrig="375" w14:anchorId="49DA5B90">
          <v:shape id="_x0000_i1033" type="#_x0000_t75" style="width:51.75pt;height:18.75pt" o:ole="">
            <v:imagedata r:id="rId25" o:title=""/>
          </v:shape>
          <o:OLEObject Type="Embed" ProgID="Equation.3" ShapeID="_x0000_i1033" DrawAspect="Content" ObjectID="_1677624960" r:id="rId26"/>
        </w:object>
      </w:r>
      <w:r w:rsidRPr="00260CB2">
        <w:rPr>
          <w:b/>
          <w:bCs/>
          <w:spacing w:val="-6"/>
        </w:rPr>
        <w:t xml:space="preserve"> и меха</w:t>
      </w:r>
      <w:r w:rsidRPr="00260CB2">
        <w:rPr>
          <w:b/>
          <w:bCs/>
          <w:spacing w:val="-6"/>
        </w:rPr>
        <w:softHyphen/>
        <w:t>ниче</w:t>
      </w:r>
      <w:r w:rsidRPr="00260CB2">
        <w:rPr>
          <w:b/>
          <w:bCs/>
          <w:spacing w:val="-6"/>
        </w:rPr>
        <w:softHyphen/>
        <w:t>ск</w:t>
      </w:r>
      <w:r w:rsidR="009C771D">
        <w:rPr>
          <w:b/>
          <w:bCs/>
          <w:spacing w:val="-6"/>
        </w:rPr>
        <w:t>ой</w:t>
      </w:r>
      <w:r w:rsidRPr="00260CB2">
        <w:rPr>
          <w:b/>
          <w:bCs/>
          <w:spacing w:val="-6"/>
        </w:rPr>
        <w:t xml:space="preserve"> характеристик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185" w:dyaOrig="375" w14:anchorId="58F78F35">
          <v:shape id="_x0000_i1034" type="#_x0000_t75" style="width:59.25pt;height:18.75pt" o:ole="">
            <v:imagedata r:id="rId27" o:title=""/>
          </v:shape>
          <o:OLEObject Type="Embed" ProgID="Equation.3" ShapeID="_x0000_i1034" DrawAspect="Content" ObjectID="_1677624961" r:id="rId28"/>
        </w:object>
      </w:r>
      <w:r w:rsidR="00621774" w:rsidRPr="00621774">
        <w:rPr>
          <w:rFonts w:asciiTheme="minorHAnsi" w:eastAsiaTheme="minorHAnsi" w:hAnsiTheme="minorHAnsi" w:cstheme="minorBidi"/>
          <w:b/>
          <w:bCs/>
          <w:spacing w:val="-6"/>
          <w:w w:val="101"/>
          <w:sz w:val="22"/>
          <w:szCs w:val="22"/>
        </w:rPr>
        <w:t xml:space="preserve"> </w:t>
      </w:r>
    </w:p>
    <w:p w14:paraId="57319358" w14:textId="79D2E628" w:rsidR="00CC1C9C" w:rsidRDefault="00CC1C9C" w:rsidP="00D974A5">
      <w:pPr>
        <w:pStyle w:val="ac"/>
        <w:shd w:val="clear" w:color="auto" w:fill="auto"/>
        <w:spacing w:line="360" w:lineRule="auto"/>
        <w:ind w:firstLine="709"/>
        <w:rPr>
          <w:color w:val="000000"/>
          <w:spacing w:val="-6"/>
          <w:w w:val="101"/>
        </w:rPr>
      </w:pPr>
    </w:p>
    <w:p w14:paraId="52472C2E" w14:textId="77777777" w:rsidR="00B50B3F" w:rsidRPr="00480B6D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>
        <w:rPr>
          <w:rFonts w:cs="Times New Roman"/>
          <w:color w:val="000000"/>
          <w:spacing w:val="-6"/>
          <w:w w:val="101"/>
          <w:szCs w:val="28"/>
        </w:rPr>
        <w:t xml:space="preserve">Естественные характеристики строятся по двум точкам при условиях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4410" w:dyaOrig="420" w14:anchorId="36F9DC1D">
          <v:shape id="_x0000_i1035" type="#_x0000_t75" style="width:220.5pt;height:21pt" o:ole="">
            <v:imagedata r:id="rId29" o:title=""/>
          </v:shape>
          <o:OLEObject Type="Embed" ProgID="Equation.DSMT4" ShapeID="_x0000_i1035" DrawAspect="Content" ObjectID="_1677624962" r:id="rId30"/>
        </w:object>
      </w:r>
      <w:r>
        <w:rPr>
          <w:rFonts w:cs="Times New Roman"/>
          <w:spacing w:val="-6"/>
          <w:szCs w:val="28"/>
        </w:rPr>
        <w:t xml:space="preserve">полное сопротивление цепи якоря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020" w:dyaOrig="420" w14:anchorId="2A7E1A1B">
          <v:shape id="_x0000_i1036" type="#_x0000_t75" style="width:51pt;height:21pt" o:ole="">
            <v:imagedata r:id="rId31" o:title=""/>
          </v:shape>
          <o:OLEObject Type="Embed" ProgID="Equation.DSMT4" ShapeID="_x0000_i1036" DrawAspect="Content" ObjectID="_1677624963" r:id="rId32"/>
        </w:object>
      </w:r>
      <w:r w:rsidRPr="00480B6D">
        <w:rPr>
          <w:rFonts w:cs="Times New Roman"/>
          <w:color w:val="000000"/>
          <w:spacing w:val="-6"/>
          <w:w w:val="101"/>
          <w:szCs w:val="28"/>
        </w:rPr>
        <w:t>.</w:t>
      </w:r>
    </w:p>
    <w:p w14:paraId="0F76D54D" w14:textId="77777777" w:rsidR="00B50B3F" w:rsidRPr="00480B6D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eastAsia="en-US"/>
        </w:rPr>
      </w:pPr>
    </w:p>
    <w:p w14:paraId="5CE1B6B9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9D5AB4">
        <w:rPr>
          <w:rFonts w:eastAsiaTheme="minorHAnsi" w:cs="Times New Roman"/>
          <w:color w:val="000000"/>
          <w:spacing w:val="-6"/>
          <w:w w:val="101"/>
          <w:position w:val="-32"/>
          <w:szCs w:val="28"/>
          <w:lang w:val="en-US" w:eastAsia="en-US"/>
        </w:rPr>
        <w:object w:dxaOrig="2880" w:dyaOrig="760" w14:anchorId="42BC41EB">
          <v:shape id="_x0000_i1037" type="#_x0000_t75" style="width:2in;height:38.25pt" o:ole="">
            <v:imagedata r:id="rId33" o:title=""/>
          </v:shape>
          <o:OLEObject Type="Embed" ProgID="Equation.3" ShapeID="_x0000_i1037" DrawAspect="Content" ObjectID="_1677624964" r:id="rId34"/>
        </w:object>
      </w:r>
    </w:p>
    <w:p w14:paraId="5A2BC9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</w:p>
    <w:p w14:paraId="5CDFE0BD" w14:textId="77777777" w:rsidR="00B50B3F" w:rsidRPr="0084316B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5E0365">
        <w:rPr>
          <w:rFonts w:eastAsiaTheme="minorHAnsi" w:cs="Times New Roman"/>
          <w:spacing w:val="-6"/>
          <w:position w:val="-34"/>
          <w:szCs w:val="28"/>
          <w:lang w:eastAsia="en-US"/>
        </w:rPr>
        <w:object w:dxaOrig="3900" w:dyaOrig="780" w14:anchorId="4B39B27B">
          <v:shape id="_x0000_i1038" type="#_x0000_t75" style="width:195pt;height:39pt" o:ole="">
            <v:imagedata r:id="rId35" o:title=""/>
          </v:shape>
          <o:OLEObject Type="Embed" ProgID="Equation.3" ShapeID="_x0000_i1038" DrawAspect="Content" ObjectID="_1677624965" r:id="rId36"/>
        </w:object>
      </w:r>
    </w:p>
    <w:p w14:paraId="13BDAD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6EB78323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C632A4">
        <w:rPr>
          <w:rFonts w:eastAsiaTheme="minorHAnsi" w:cs="Times New Roman"/>
          <w:spacing w:val="-6"/>
          <w:position w:val="-32"/>
          <w:szCs w:val="28"/>
          <w:lang w:eastAsia="en-US"/>
        </w:rPr>
        <w:object w:dxaOrig="6960" w:dyaOrig="780" w14:anchorId="7F80F7EA">
          <v:shape id="_x0000_i1039" type="#_x0000_t75" style="width:348pt;height:39pt" o:ole="">
            <v:imagedata r:id="rId37" o:title=""/>
          </v:shape>
          <o:OLEObject Type="Embed" ProgID="Equation.3" ShapeID="_x0000_i1039" DrawAspect="Content" ObjectID="_1677624966" r:id="rId38"/>
        </w:object>
      </w:r>
    </w:p>
    <w:p w14:paraId="112EC729" w14:textId="77777777" w:rsidR="00B50B3F" w:rsidRDefault="00B50B3F" w:rsidP="00D974A5">
      <w:pPr>
        <w:shd w:val="clear" w:color="auto" w:fill="FFFFFF"/>
        <w:ind w:firstLine="0"/>
        <w:jc w:val="center"/>
        <w:rPr>
          <w:rFonts w:cs="Times New Roman"/>
          <w:color w:val="000000"/>
          <w:spacing w:val="-6"/>
          <w:w w:val="101"/>
          <w:szCs w:val="28"/>
          <w:lang w:val="en-US"/>
        </w:rPr>
      </w:pPr>
    </w:p>
    <w:p w14:paraId="4A9B23AB" w14:textId="4E706F43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0B4DAC">
        <w:rPr>
          <w:rFonts w:cs="Times New Roman"/>
          <w:color w:val="000000"/>
          <w:spacing w:val="-6"/>
          <w:w w:val="101"/>
          <w:szCs w:val="28"/>
        </w:rPr>
        <w:t>Первая точка</w:t>
      </w:r>
      <w:r>
        <w:rPr>
          <w:rFonts w:cs="Times New Roman"/>
          <w:color w:val="000000"/>
          <w:spacing w:val="-6"/>
          <w:w w:val="101"/>
          <w:szCs w:val="28"/>
        </w:rPr>
        <w:t xml:space="preserve"> на обеих естественных характеристиках соответствует идеальному хо</w:t>
      </w:r>
      <w:r>
        <w:rPr>
          <w:rFonts w:cs="Times New Roman"/>
          <w:color w:val="000000"/>
          <w:spacing w:val="-6"/>
          <w:w w:val="101"/>
          <w:szCs w:val="28"/>
        </w:rPr>
        <w:softHyphen/>
        <w:t>ло</w:t>
      </w:r>
      <w:r>
        <w:rPr>
          <w:rFonts w:cs="Times New Roman"/>
          <w:color w:val="000000"/>
          <w:spacing w:val="-6"/>
          <w:w w:val="101"/>
          <w:szCs w:val="28"/>
        </w:rPr>
        <w:softHyphen/>
        <w:t xml:space="preserve">стому ходу: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color w:val="000000"/>
          <w:spacing w:val="-6"/>
          <w:w w:val="101"/>
          <w:szCs w:val="28"/>
        </w:rPr>
        <w:t xml:space="preserve"> = 0; 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М </w:t>
      </w:r>
      <w:r>
        <w:rPr>
          <w:rFonts w:cs="Times New Roman"/>
          <w:color w:val="000000"/>
          <w:spacing w:val="-6"/>
          <w:w w:val="101"/>
          <w:szCs w:val="28"/>
        </w:rPr>
        <w:t xml:space="preserve">= 0; </w:t>
      </w:r>
      <w:r w:rsidR="00456C58"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00" w:dyaOrig="380" w14:anchorId="11B3C70B">
          <v:shape id="_x0000_i1040" type="#_x0000_t75" style="width:39.75pt;height:18.75pt" o:ole="">
            <v:imagedata r:id="rId39" o:title=""/>
          </v:shape>
          <o:OLEObject Type="Embed" ProgID="Equation.3" ShapeID="_x0000_i1040" DrawAspect="Content" ObjectID="_1677624967" r:id="rId40"/>
        </w:object>
      </w:r>
      <w:r>
        <w:rPr>
          <w:rFonts w:cs="Times New Roman"/>
          <w:color w:val="000000"/>
          <w:spacing w:val="-6"/>
          <w:w w:val="101"/>
          <w:szCs w:val="28"/>
        </w:rPr>
        <w:t>, где</w:t>
      </w:r>
    </w:p>
    <w:p w14:paraId="3CB444AB" w14:textId="77777777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ABB1D06" w14:textId="5CB8641D" w:rsidR="00B50B3F" w:rsidRDefault="00456C58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position w:val="-34"/>
          <w:szCs w:val="28"/>
          <w:lang w:eastAsia="en-US"/>
        </w:rPr>
        <w:object w:dxaOrig="4480" w:dyaOrig="780" w14:anchorId="38E7AE5D">
          <v:shape id="_x0000_i1041" type="#_x0000_t75" style="width:224.25pt;height:39pt" o:ole="">
            <v:imagedata r:id="rId41" o:title=""/>
          </v:shape>
          <o:OLEObject Type="Embed" ProgID="Equation.3" ShapeID="_x0000_i1041" DrawAspect="Content" ObjectID="_1677624968" r:id="rId42"/>
        </w:object>
      </w:r>
    </w:p>
    <w:p w14:paraId="27556545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121AC5B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9766DA">
        <w:rPr>
          <w:rFonts w:asciiTheme="minorHAnsi" w:eastAsiaTheme="minorHAnsi" w:hAnsiTheme="minorHAnsi"/>
          <w:spacing w:val="-6"/>
          <w:position w:val="-32"/>
          <w:sz w:val="22"/>
          <w:lang w:eastAsia="en-US"/>
        </w:rPr>
        <w:object w:dxaOrig="3640" w:dyaOrig="760" w14:anchorId="2B18F68F">
          <v:shape id="_x0000_i1042" type="#_x0000_t75" style="width:182.25pt;height:38.25pt" o:ole="">
            <v:imagedata r:id="rId43" o:title=""/>
          </v:shape>
          <o:OLEObject Type="Embed" ProgID="Equation.3" ShapeID="_x0000_i1042" DrawAspect="Content" ObjectID="_1677624969" r:id="rId44"/>
        </w:object>
      </w:r>
    </w:p>
    <w:p w14:paraId="28208395" w14:textId="77777777" w:rsidR="00B50B3F" w:rsidRDefault="00B50B3F" w:rsidP="00D974A5">
      <w:pPr>
        <w:shd w:val="clear" w:color="auto" w:fill="FFFFFF"/>
        <w:ind w:firstLine="72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3C7B2E96" w14:textId="359B6FB9" w:rsidR="006709A6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595500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электромеханической характеристики соответствует но</w:t>
      </w:r>
      <w:r>
        <w:rPr>
          <w:rFonts w:cs="Times New Roman"/>
          <w:spacing w:val="-6"/>
          <w:szCs w:val="28"/>
        </w:rPr>
        <w:softHyphen/>
        <w:t>ми</w:t>
      </w:r>
      <w:r>
        <w:rPr>
          <w:rFonts w:cs="Times New Roman"/>
          <w:spacing w:val="-6"/>
          <w:szCs w:val="28"/>
        </w:rPr>
        <w:softHyphen/>
        <w:t>нальной нагрузке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 =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=233 А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="00456C58"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59" w:dyaOrig="380" w14:anchorId="77B79E71">
          <v:shape id="_x0000_i1043" type="#_x0000_t75" style="width:42.75pt;height:18.75pt" o:ole="">
            <v:imagedata r:id="rId45" o:title=""/>
          </v:shape>
          <o:OLEObject Type="Embed" ProgID="Equation.3" ShapeID="_x0000_i1043" DrawAspect="Content" ObjectID="_1677624970" r:id="rId46"/>
        </w:object>
      </w:r>
      <w:r w:rsidR="006709A6" w:rsidRPr="006709A6">
        <w:rPr>
          <w:rFonts w:cs="Times New Roman"/>
          <w:color w:val="000000"/>
          <w:spacing w:val="-6"/>
          <w:w w:val="101"/>
          <w:szCs w:val="28"/>
        </w:rPr>
        <w:t>:</w:t>
      </w:r>
    </w:p>
    <w:p w14:paraId="3A3CA0A2" w14:textId="77777777" w:rsidR="006709A6" w:rsidRPr="006709A6" w:rsidRDefault="006709A6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DEEC25D" w14:textId="42EB2B43" w:rsidR="00B50B3F" w:rsidRPr="006709A6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asciiTheme="minorHAnsi" w:eastAsiaTheme="minorHAnsi" w:hAnsiTheme="minorHAnsi"/>
          <w:spacing w:val="-6"/>
          <w:position w:val="-34"/>
          <w:sz w:val="22"/>
          <w:lang w:eastAsia="en-US"/>
        </w:rPr>
        <w:object w:dxaOrig="5840" w:dyaOrig="780" w14:anchorId="5A4654BA">
          <v:shape id="_x0000_i1044" type="#_x0000_t75" style="width:291.75pt;height:39pt" o:ole="">
            <v:imagedata r:id="rId47" o:title=""/>
          </v:shape>
          <o:OLEObject Type="Embed" ProgID="Equation.3" ShapeID="_x0000_i1044" DrawAspect="Content" ObjectID="_1677624971" r:id="rId48"/>
        </w:object>
      </w:r>
    </w:p>
    <w:p w14:paraId="7BA34AF7" w14:textId="77777777" w:rsidR="00B50B3F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  <w:r w:rsidRPr="0064208D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механической характеристики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</w:rPr>
        <w:t>М=</w:t>
      </w:r>
      <w:proofErr w:type="spellStart"/>
      <w:r>
        <w:rPr>
          <w:rFonts w:cs="Times New Roman"/>
          <w:i/>
          <w:color w:val="000000"/>
          <w:spacing w:val="-6"/>
          <w:w w:val="101"/>
          <w:szCs w:val="28"/>
        </w:rPr>
        <w:t>Мн</w:t>
      </w:r>
      <w:proofErr w:type="spellEnd"/>
      <w:r>
        <w:rPr>
          <w:rFonts w:cs="Times New Roman"/>
          <w:i/>
          <w:color w:val="000000"/>
          <w:spacing w:val="-6"/>
          <w:w w:val="101"/>
          <w:szCs w:val="28"/>
        </w:rPr>
        <w:t>=</w:t>
      </w:r>
      <w:r>
        <w:rPr>
          <w:rFonts w:asciiTheme="minorHAnsi" w:eastAsiaTheme="minorHAnsi" w:hAnsiTheme="minorHAnsi"/>
          <w:spacing w:val="-6"/>
          <w:position w:val="-12"/>
          <w:sz w:val="22"/>
          <w:lang w:eastAsia="en-US"/>
        </w:rPr>
        <w:object w:dxaOrig="810" w:dyaOrig="375" w14:anchorId="572D5130">
          <v:shape id="_x0000_i1045" type="#_x0000_t75" style="width:40.5pt;height:18.75pt" o:ole="">
            <v:imagedata r:id="rId49" o:title=""/>
          </v:shape>
          <o:OLEObject Type="Embed" ProgID="Equation.3" ShapeID="_x0000_i1045" DrawAspect="Content" ObjectID="_1677624972" r:id="rId50"/>
        </w:objec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Pr="00C94D37">
        <w:rPr>
          <w:position w:val="-16"/>
        </w:rPr>
        <w:object w:dxaOrig="2620" w:dyaOrig="420" w14:anchorId="009094AE">
          <v:shape id="_x0000_i1046" type="#_x0000_t75" style="width:130.5pt;height:21pt" o:ole="">
            <v:imagedata r:id="rId51" o:title=""/>
          </v:shape>
          <o:OLEObject Type="Embed" ProgID="Equation.3" ShapeID="_x0000_i1046" DrawAspect="Content" ObjectID="_1677624973" r:id="rId52"/>
        </w:object>
      </w:r>
    </w:p>
    <w:p w14:paraId="427FD633" w14:textId="77777777" w:rsidR="00B50B3F" w:rsidRPr="00C94D37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6000BF8D" w14:textId="5ED5512E" w:rsidR="00DE3F8C" w:rsidRDefault="00B50B3F" w:rsidP="00D974A5">
      <w:pPr>
        <w:pStyle w:val="ac"/>
        <w:shd w:val="clear" w:color="auto" w:fill="auto"/>
        <w:spacing w:line="360" w:lineRule="auto"/>
        <w:jc w:val="center"/>
      </w:pPr>
      <w:r w:rsidRPr="00BF2264">
        <w:rPr>
          <w:position w:val="-16"/>
        </w:rPr>
        <w:object w:dxaOrig="5160" w:dyaOrig="420" w14:anchorId="45A47C73">
          <v:shape id="_x0000_i1047" type="#_x0000_t75" style="width:258pt;height:21pt" o:ole="">
            <v:imagedata r:id="rId53" o:title=""/>
          </v:shape>
          <o:OLEObject Type="Embed" ProgID="Equation.3" ShapeID="_x0000_i1047" DrawAspect="Content" ObjectID="_1677624974" r:id="rId54"/>
        </w:object>
      </w:r>
    </w:p>
    <w:p w14:paraId="75332494" w14:textId="77777777" w:rsidR="00DE3F8C" w:rsidRPr="00DE3F8C" w:rsidRDefault="00DE3F8C" w:rsidP="00D974A5">
      <w:pPr>
        <w:pStyle w:val="ac"/>
        <w:spacing w:line="360" w:lineRule="auto"/>
        <w:ind w:firstLine="709"/>
        <w:jc w:val="both"/>
      </w:pPr>
    </w:p>
    <w:p w14:paraId="5B5CA2A4" w14:textId="44049041" w:rsidR="005D254A" w:rsidRDefault="00CC1C9C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b/>
          <w:bCs/>
          <w:spacing w:val="-8"/>
          <w:sz w:val="22"/>
          <w:szCs w:val="22"/>
        </w:rPr>
      </w:pPr>
      <w:r>
        <w:rPr>
          <w:b/>
          <w:bCs/>
        </w:rPr>
        <w:t xml:space="preserve">1.3 </w:t>
      </w:r>
      <w:r w:rsidRPr="00CC1C9C">
        <w:rPr>
          <w:b/>
          <w:bCs/>
        </w:rPr>
        <w:t>Построение искусственной электромеханической характеристики</w:t>
      </w:r>
      <w:r>
        <w:rPr>
          <w:b/>
          <w:bCs/>
        </w:rPr>
        <w:t xml:space="preserve"> </w:t>
      </w:r>
      <w:r w:rsidRPr="00CC1C9C">
        <w:rPr>
          <w:b/>
          <w:bCs/>
        </w:rPr>
        <w:t>при введении добавочного сопротивления</w:t>
      </w:r>
      <w:r w:rsidR="00621774" w:rsidRPr="00621774">
        <w:rPr>
          <w:b/>
          <w:bCs/>
        </w:rPr>
        <w:t xml:space="preserve">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  <w:lang w:val="en-US"/>
        </w:rPr>
        <w:object w:dxaOrig="375" w:dyaOrig="405" w14:anchorId="373FB0D7">
          <v:shape id="_x0000_i1048" type="#_x0000_t75" style="width:18.75pt;height:20.25pt" o:ole="">
            <v:imagedata r:id="rId55" o:title=""/>
          </v:shape>
          <o:OLEObject Type="Embed" ProgID="Equation.3" ShapeID="_x0000_i1048" DrawAspect="Content" ObjectID="_1677624975" r:id="rId56"/>
        </w:object>
      </w:r>
      <w:r w:rsidR="00621774" w:rsidRPr="00621774">
        <w:rPr>
          <w:b/>
          <w:bCs/>
          <w:spacing w:val="-8"/>
        </w:rPr>
        <w:t xml:space="preserve">в цепь якоря двигателя и </w:t>
      </w:r>
      <w:r w:rsidR="00621774" w:rsidRPr="00621774">
        <w:rPr>
          <w:b/>
          <w:bCs/>
          <w:color w:val="000000"/>
          <w:spacing w:val="-8"/>
          <w:w w:val="101"/>
        </w:rPr>
        <w:t xml:space="preserve">при условиях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</w:rPr>
        <w:object w:dxaOrig="4245" w:dyaOrig="420" w14:anchorId="216FFD14">
          <v:shape id="_x0000_i1049" type="#_x0000_t75" style="width:212.25pt;height:21pt" o:ole="">
            <v:imagedata r:id="rId57" o:title=""/>
          </v:shape>
          <o:OLEObject Type="Embed" ProgID="Equation.DSMT4" ShapeID="_x0000_i1049" DrawAspect="Content" ObjectID="_1677624976" r:id="rId58"/>
        </w:object>
      </w:r>
    </w:p>
    <w:p w14:paraId="50B478D7" w14:textId="4F4ED098" w:rsidR="006A5B6E" w:rsidRDefault="006A5B6E" w:rsidP="00D974A5">
      <w:pPr>
        <w:pStyle w:val="ac"/>
        <w:spacing w:line="360" w:lineRule="auto"/>
        <w:jc w:val="both"/>
      </w:pPr>
    </w:p>
    <w:p w14:paraId="1DA5472A" w14:textId="02A45CEE" w:rsidR="00D867DB" w:rsidRDefault="00D867DB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spacing w:val="-8"/>
          <w:sz w:val="22"/>
          <w:szCs w:val="22"/>
        </w:rPr>
      </w:pPr>
      <w:r>
        <w:t xml:space="preserve">Первая точка искусственной электромеханической характеристики соответствует первой точке естественной электромеханической характеристики, так как скорость идеального холостого хода не зависит от величины </w:t>
      </w:r>
      <w:r>
        <w:rPr>
          <w:rFonts w:asciiTheme="minorHAnsi" w:eastAsiaTheme="minorHAnsi" w:hAnsiTheme="minorHAnsi" w:cstheme="minorBidi"/>
          <w:spacing w:val="-8"/>
          <w:position w:val="-14"/>
          <w:sz w:val="22"/>
          <w:szCs w:val="22"/>
          <w:lang w:val="en-US"/>
        </w:rPr>
        <w:object w:dxaOrig="1470" w:dyaOrig="405" w14:anchorId="7B9C12EF">
          <v:shape id="_x0000_i1050" type="#_x0000_t75" style="width:73.5pt;height:20.25pt" o:ole="">
            <v:imagedata r:id="rId59" o:title=""/>
          </v:shape>
          <o:OLEObject Type="Embed" ProgID="Equation.3" ShapeID="_x0000_i1050" DrawAspect="Content" ObjectID="_1677624977" r:id="rId60"/>
        </w:object>
      </w:r>
      <w:r>
        <w:rPr>
          <w:rFonts w:asciiTheme="minorHAnsi" w:eastAsiaTheme="minorHAnsi" w:hAnsiTheme="minorHAnsi" w:cstheme="minorBidi"/>
          <w:spacing w:val="-8"/>
          <w:sz w:val="22"/>
          <w:szCs w:val="22"/>
        </w:rPr>
        <w:t>.</w:t>
      </w:r>
    </w:p>
    <w:p w14:paraId="768DC31D" w14:textId="77777777" w:rsidR="00DA0278" w:rsidRPr="00D867DB" w:rsidRDefault="00DA0278" w:rsidP="00D974A5">
      <w:pPr>
        <w:pStyle w:val="ac"/>
        <w:spacing w:line="360" w:lineRule="auto"/>
        <w:ind w:firstLine="709"/>
        <w:jc w:val="both"/>
      </w:pPr>
    </w:p>
    <w:p w14:paraId="417362DC" w14:textId="670D78C8" w:rsidR="00DA0278" w:rsidRDefault="00020CB4" w:rsidP="00D974A5">
      <w:pPr>
        <w:pStyle w:val="ac"/>
        <w:spacing w:line="360" w:lineRule="auto"/>
        <w:jc w:val="center"/>
      </w:pPr>
      <w:r w:rsidRPr="00DA0278">
        <w:rPr>
          <w:rFonts w:eastAsiaTheme="minorHAnsi"/>
          <w:spacing w:val="-6"/>
          <w:position w:val="-52"/>
        </w:rPr>
        <w:object w:dxaOrig="4540" w:dyaOrig="1180" w14:anchorId="61B0AF01">
          <v:shape id="_x0000_i1051" type="#_x0000_t75" style="width:227.25pt;height:59.25pt" o:ole="">
            <v:imagedata r:id="rId61" o:title=""/>
          </v:shape>
          <o:OLEObject Type="Embed" ProgID="Equation.3" ShapeID="_x0000_i1051" DrawAspect="Content" ObjectID="_1677624978" r:id="rId62"/>
        </w:object>
      </w:r>
    </w:p>
    <w:p w14:paraId="1DB8EBFC" w14:textId="77777777" w:rsidR="007B7385" w:rsidRPr="007B7385" w:rsidRDefault="007B7385" w:rsidP="00D974A5">
      <w:pPr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>Вторая точка искусственной электромеханической характеристики зависит</w:t>
      </w:r>
    </w:p>
    <w:p w14:paraId="5DF437F7" w14:textId="1EBED45D" w:rsidR="007B7385" w:rsidRDefault="007B7385" w:rsidP="00D974A5">
      <w:pPr>
        <w:ind w:firstLine="0"/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 xml:space="preserve">от скорости </w:t>
      </w:r>
      <w:r w:rsidRPr="007B7385">
        <w:rPr>
          <w:rFonts w:cs="Times New Roman"/>
          <w:bCs/>
          <w:i/>
          <w:iCs/>
          <w:spacing w:val="-6"/>
          <w:szCs w:val="28"/>
          <w:lang w:val="en-US"/>
        </w:rPr>
        <w:t>v</w:t>
      </w:r>
      <w:r w:rsidRPr="007B7385">
        <w:rPr>
          <w:rFonts w:cs="Times New Roman"/>
          <w:bCs/>
          <w:i/>
          <w:iCs/>
          <w:spacing w:val="-6"/>
          <w:szCs w:val="28"/>
        </w:rPr>
        <w:t>*</w:t>
      </w:r>
      <w:r w:rsidRPr="007B7385">
        <w:rPr>
          <w:rFonts w:cs="Times New Roman"/>
          <w:bCs/>
          <w:spacing w:val="-6"/>
          <w:szCs w:val="28"/>
        </w:rPr>
        <w:t xml:space="preserve"> и тока </w:t>
      </w:r>
      <w:r w:rsidRPr="007B7385">
        <w:rPr>
          <w:rFonts w:cs="Times New Roman"/>
          <w:bCs/>
          <w:i/>
          <w:iCs/>
          <w:spacing w:val="-6"/>
          <w:szCs w:val="28"/>
        </w:rPr>
        <w:t>i*</w:t>
      </w:r>
      <w:r w:rsidRPr="007B7385">
        <w:rPr>
          <w:rFonts w:cs="Times New Roman"/>
          <w:bCs/>
          <w:spacing w:val="-6"/>
          <w:szCs w:val="28"/>
        </w:rPr>
        <w:t>:</w:t>
      </w:r>
    </w:p>
    <w:p w14:paraId="19E5B37A" w14:textId="77777777" w:rsidR="00610351" w:rsidRDefault="00610351" w:rsidP="00D974A5">
      <w:pPr>
        <w:ind w:firstLine="0"/>
        <w:rPr>
          <w:rFonts w:cs="Times New Roman"/>
          <w:bCs/>
          <w:spacing w:val="-6"/>
          <w:szCs w:val="28"/>
        </w:rPr>
      </w:pPr>
    </w:p>
    <w:p w14:paraId="404CF1C4" w14:textId="2F33649A" w:rsidR="00610351" w:rsidRPr="005C3EBA" w:rsidRDefault="00456C58" w:rsidP="00D974A5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154662">
        <w:rPr>
          <w:spacing w:val="-8"/>
          <w:position w:val="-12"/>
          <w:lang w:val="en-US"/>
        </w:rPr>
        <w:object w:dxaOrig="3440" w:dyaOrig="400" w14:anchorId="62E3D27A">
          <v:shape id="_x0000_i1052" type="#_x0000_t75" style="width:173.25pt;height:20.25pt" o:ole="">
            <v:imagedata r:id="rId63" o:title=""/>
          </v:shape>
          <o:OLEObject Type="Embed" ProgID="Equation.3" ShapeID="_x0000_i1052" DrawAspect="Content" ObjectID="_1677624979" r:id="rId64"/>
        </w:object>
      </w:r>
    </w:p>
    <w:p w14:paraId="392A1824" w14:textId="7E703943" w:rsidR="001C713C" w:rsidRDefault="001C713C" w:rsidP="00D974A5">
      <w:pPr>
        <w:shd w:val="clear" w:color="auto" w:fill="FFFFFF"/>
        <w:ind w:firstLine="0"/>
        <w:jc w:val="center"/>
      </w:pPr>
    </w:p>
    <w:p w14:paraId="3251AB63" w14:textId="0FCC4DA9" w:rsidR="002D7513" w:rsidRDefault="00456C58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2D7513">
        <w:rPr>
          <w:spacing w:val="-8"/>
          <w:position w:val="-16"/>
          <w:lang w:val="en-US"/>
        </w:rPr>
        <w:object w:dxaOrig="4300" w:dyaOrig="440" w14:anchorId="0228CC1C">
          <v:shape id="_x0000_i1053" type="#_x0000_t75" style="width:3in;height:21.75pt" o:ole="">
            <v:imagedata r:id="rId65" o:title=""/>
          </v:shape>
          <o:OLEObject Type="Embed" ProgID="Equation.3" ShapeID="_x0000_i1053" DrawAspect="Content" ObjectID="_1677624980" r:id="rId66"/>
        </w:object>
      </w:r>
    </w:p>
    <w:p w14:paraId="4C44537C" w14:textId="74439BBA" w:rsidR="00616DAA" w:rsidRDefault="00616DAA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60BA2D0C" w14:textId="3B954ADB" w:rsidR="00616DAA" w:rsidRDefault="00D66BD1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780" w:dyaOrig="720" w14:anchorId="615F1693">
          <v:shape id="_x0000_i1054" type="#_x0000_t75" style="width:390.75pt;height:36pt" o:ole="">
            <v:imagedata r:id="rId67" o:title=""/>
          </v:shape>
          <o:OLEObject Type="Embed" ProgID="Equation.3" ShapeID="_x0000_i1054" DrawAspect="Content" ObjectID="_1677624981" r:id="rId68"/>
        </w:object>
      </w:r>
    </w:p>
    <w:p w14:paraId="69659603" w14:textId="7938E4DA" w:rsidR="00000A48" w:rsidRDefault="00000A48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0B7AD2AE" w14:textId="4BFBA17E" w:rsidR="00000A48" w:rsidRPr="00456C58" w:rsidRDefault="00000A48" w:rsidP="00000A48">
      <w:pPr>
        <w:shd w:val="clear" w:color="auto" w:fill="FFFFFF"/>
        <w:tabs>
          <w:tab w:val="left" w:pos="0"/>
        </w:tabs>
      </w:pPr>
      <w:r w:rsidRPr="00456C58">
        <w:lastRenderedPageBreak/>
        <w:t>Построим графики для искусственной и естественной электромеханических характеристик (см. рисунок</w:t>
      </w:r>
      <w:r w:rsidR="00456C58">
        <w:t xml:space="preserve"> 2</w:t>
      </w:r>
      <w:r w:rsidRPr="00456C58">
        <w:t>).</w:t>
      </w:r>
    </w:p>
    <w:p w14:paraId="43784D5A" w14:textId="3F05456C" w:rsidR="00000A48" w:rsidRDefault="00000A48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</w:p>
    <w:p w14:paraId="4845125B" w14:textId="69F89624" w:rsidR="003F033B" w:rsidRDefault="003F033B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  <w:r w:rsidRPr="003F033B">
        <w:object w:dxaOrig="6195" w:dyaOrig="5371" w14:anchorId="00A4DBF1">
          <v:shape id="_x0000_i1055" type="#_x0000_t75" style="width:309.75pt;height:268.5pt" o:ole="">
            <v:imagedata r:id="rId69" o:title=""/>
          </v:shape>
          <o:OLEObject Type="Embed" ProgID="Visio.Drawing.15" ShapeID="_x0000_i1055" DrawAspect="Content" ObjectID="_1677624982" r:id="rId70"/>
        </w:object>
      </w:r>
    </w:p>
    <w:p w14:paraId="0D2E720F" w14:textId="77777777" w:rsidR="003F033B" w:rsidRDefault="003F033B" w:rsidP="003F033B">
      <w:pPr>
        <w:shd w:val="clear" w:color="auto" w:fill="FFFFFF"/>
        <w:tabs>
          <w:tab w:val="left" w:pos="0"/>
        </w:tabs>
        <w:ind w:firstLine="0"/>
        <w:jc w:val="center"/>
        <w:rPr>
          <w:highlight w:val="yellow"/>
        </w:rPr>
      </w:pPr>
    </w:p>
    <w:p w14:paraId="16B07164" w14:textId="4F965F80" w:rsidR="00000A48" w:rsidRPr="003F033B" w:rsidRDefault="00000A48" w:rsidP="003F033B">
      <w:pPr>
        <w:shd w:val="clear" w:color="auto" w:fill="FFFFFF"/>
        <w:tabs>
          <w:tab w:val="left" w:pos="0"/>
        </w:tabs>
        <w:ind w:firstLine="0"/>
        <w:jc w:val="center"/>
      </w:pPr>
      <w:r w:rsidRPr="00456C58">
        <w:t xml:space="preserve">Рисунок </w:t>
      </w:r>
      <w:r w:rsidR="00456C58" w:rsidRPr="00456C58">
        <w:t xml:space="preserve">2 </w:t>
      </w:r>
      <w:r w:rsidR="003673C7" w:rsidRPr="00456C58">
        <w:t>–</w:t>
      </w:r>
      <w:r w:rsidRPr="00456C58">
        <w:t xml:space="preserve"> График искусственной и естественной электромеханических характеристик</w:t>
      </w:r>
    </w:p>
    <w:p w14:paraId="0BF9F5DE" w14:textId="77777777" w:rsidR="00D13D7D" w:rsidRDefault="00D13D7D" w:rsidP="00D974A5">
      <w:pPr>
        <w:shd w:val="clear" w:color="auto" w:fill="FFFFFF"/>
        <w:tabs>
          <w:tab w:val="left" w:pos="567"/>
        </w:tabs>
        <w:rPr>
          <w:rFonts w:cs="Times New Roman"/>
          <w:spacing w:val="-6"/>
          <w:szCs w:val="28"/>
        </w:rPr>
      </w:pPr>
    </w:p>
    <w:p w14:paraId="48BA895A" w14:textId="49A3AB1C" w:rsidR="00D13D7D" w:rsidRPr="003673C7" w:rsidRDefault="00BF1303" w:rsidP="00D974A5">
      <w:pPr>
        <w:shd w:val="clear" w:color="auto" w:fill="FFFFFF"/>
        <w:tabs>
          <w:tab w:val="left" w:pos="0"/>
        </w:tabs>
        <w:rPr>
          <w:b/>
          <w:bCs/>
          <w:szCs w:val="28"/>
        </w:rPr>
      </w:pPr>
      <w:r w:rsidRPr="00BF1303">
        <w:rPr>
          <w:rFonts w:cs="Times New Roman"/>
          <w:b/>
          <w:bCs/>
          <w:spacing w:val="-6"/>
          <w:szCs w:val="28"/>
        </w:rPr>
        <w:t xml:space="preserve">1.4 Построение искусственной механической характеристики </w:t>
      </w:r>
      <w:r w:rsidRPr="00BF1303">
        <w:rPr>
          <w:rFonts w:eastAsiaTheme="minorHAnsi" w:cs="Times New Roman"/>
          <w:b/>
          <w:bCs/>
          <w:color w:val="000000"/>
          <w:spacing w:val="-5"/>
          <w:w w:val="101"/>
          <w:position w:val="-12"/>
          <w:szCs w:val="28"/>
          <w:lang w:val="en-US" w:eastAsia="en-US"/>
        </w:rPr>
        <w:object w:dxaOrig="1185" w:dyaOrig="375" w14:anchorId="7AD3B922">
          <v:shape id="_x0000_i1056" type="#_x0000_t75" style="width:59.25pt;height:18.75pt" o:ole="">
            <v:imagedata r:id="rId71" o:title=""/>
          </v:shape>
          <o:OLEObject Type="Embed" ProgID="Equation.3" ShapeID="_x0000_i1056" DrawAspect="Content" ObjectID="_1677624983" r:id="rId72"/>
        </w:object>
      </w:r>
      <w:r w:rsidRPr="00BF1303">
        <w:rPr>
          <w:rFonts w:cs="Times New Roman"/>
          <w:b/>
          <w:bCs/>
          <w:szCs w:val="28"/>
        </w:rPr>
        <w:t xml:space="preserve"> при </w: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170" w:dyaOrig="420" w14:anchorId="27724610">
          <v:shape id="_x0000_i1057" type="#_x0000_t75" style="width:58.5pt;height:21pt" o:ole="">
            <v:imagedata r:id="rId73" o:title=""/>
          </v:shape>
          <o:OLEObject Type="Embed" ProgID="Equation.DSMT4" ShapeID="_x0000_i1057" DrawAspect="Content" ObjectID="_1677624984" r:id="rId74"/>
        </w:object>
      </w:r>
      <w:r w:rsidRPr="00BF1303">
        <w:rPr>
          <w:rFonts w:cs="Times New Roman"/>
          <w:b/>
          <w:bCs/>
          <w:szCs w:val="28"/>
        </w:rPr>
        <w:t xml:space="preserve"> и</w:t>
      </w:r>
      <w:r w:rsidRPr="00BF1303">
        <w:rPr>
          <w:b/>
          <w:bCs/>
          <w:sz w:val="32"/>
          <w:szCs w:val="32"/>
        </w:rPr>
        <w:t xml:space="preserve"> </w:t>
      </w:r>
      <w:r w:rsidRPr="00BF1303">
        <w:rPr>
          <w:rFonts w:cs="Times New Roman"/>
          <w:b/>
          <w:bCs/>
          <w:szCs w:val="28"/>
        </w:rPr>
        <w:t xml:space="preserve">при </w:t>
      </w:r>
      <w:r w:rsidRPr="00BF1303">
        <w:rPr>
          <w:rFonts w:cs="Times New Roman"/>
          <w:b/>
          <w:bCs/>
          <w:color w:val="000000"/>
          <w:spacing w:val="-5"/>
          <w:w w:val="101"/>
          <w:szCs w:val="28"/>
        </w:rPr>
        <w:t xml:space="preserve">условиях </w:t>
      </w:r>
      <w:r w:rsidRPr="00BF1303">
        <w:rPr>
          <w:rFonts w:eastAsiaTheme="minorHAnsi" w:cs="Times New Roman"/>
          <w:b/>
          <w:bCs/>
          <w:position w:val="-14"/>
          <w:szCs w:val="28"/>
          <w:lang w:eastAsia="en-US"/>
        </w:rPr>
        <w:object w:dxaOrig="2205" w:dyaOrig="420" w14:anchorId="65F69F43">
          <v:shape id="_x0000_i1058" type="#_x0000_t75" style="width:110.25pt;height:21pt" o:ole="">
            <v:imagedata r:id="rId75" o:title=""/>
          </v:shape>
          <o:OLEObject Type="Embed" ProgID="Equation.DSMT4" ShapeID="_x0000_i1058" DrawAspect="Content" ObjectID="_1677624985" r:id="rId76"/>
        </w:objec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020" w:dyaOrig="420" w14:anchorId="4148CA2C">
          <v:shape id="_x0000_i1059" type="#_x0000_t75" style="width:51pt;height:21pt" o:ole="">
            <v:imagedata r:id="rId31" o:title=""/>
          </v:shape>
          <o:OLEObject Type="Embed" ProgID="Equation.DSMT4" ShapeID="_x0000_i1059" DrawAspect="Content" ObjectID="_1677624986" r:id="rId77"/>
        </w:object>
      </w:r>
    </w:p>
    <w:p w14:paraId="2BDDDCC0" w14:textId="77777777" w:rsidR="004B27CB" w:rsidRDefault="004B27CB" w:rsidP="00D974A5">
      <w:pPr>
        <w:shd w:val="clear" w:color="auto" w:fill="FFFFFF"/>
        <w:tabs>
          <w:tab w:val="left" w:pos="0"/>
        </w:tabs>
        <w:rPr>
          <w:rFonts w:cs="Times New Roman"/>
          <w:szCs w:val="28"/>
        </w:rPr>
      </w:pPr>
    </w:p>
    <w:p w14:paraId="77698ED3" w14:textId="2BCD046A" w:rsidR="002249DB" w:rsidRDefault="004B27C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ервая точка, соответствующая скорости идеального холостого хода</w:t>
      </w:r>
      <w:r w:rsidRPr="004B27CB">
        <w:rPr>
          <w:rFonts w:cs="Times New Roman"/>
          <w:szCs w:val="28"/>
        </w:rPr>
        <w:t>:</w:t>
      </w:r>
    </w:p>
    <w:p w14:paraId="732F2BD9" w14:textId="77777777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</w:p>
    <w:p w14:paraId="3BE3C36D" w14:textId="10B49FB0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5400" w:dyaOrig="880" w14:anchorId="553E2F97">
          <v:shape id="_x0000_i1060" type="#_x0000_t75" style="width:270pt;height:44.25pt" o:ole="">
            <v:imagedata r:id="rId78" o:title=""/>
          </v:shape>
          <o:OLEObject Type="Embed" ProgID="Equation.DSMT4" ShapeID="_x0000_i1060" DrawAspect="Content" ObjectID="_1677624987" r:id="rId79"/>
        </w:object>
      </w:r>
    </w:p>
    <w:p w14:paraId="7C5EE9AB" w14:textId="603730F1" w:rsidR="00DD202A" w:rsidRDefault="00DD202A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</w:p>
    <w:p w14:paraId="405D7613" w14:textId="63BEE5DD" w:rsidR="00DD202A" w:rsidRPr="00B93233" w:rsidRDefault="00DD202A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торая точка имеет координаты </w:t>
      </w:r>
      <w:r>
        <w:rPr>
          <w:rFonts w:eastAsiaTheme="minorHAnsi" w:cs="Times New Roman"/>
          <w:position w:val="-6"/>
          <w:szCs w:val="28"/>
          <w:lang w:eastAsia="en-US"/>
        </w:rPr>
        <w:object w:dxaOrig="765" w:dyaOrig="315" w14:anchorId="4F3FF44A">
          <v:shape id="_x0000_i1061" type="#_x0000_t75" style="width:38.25pt;height:15.75pt" o:ole="">
            <v:imagedata r:id="rId80" o:title=""/>
          </v:shape>
          <o:OLEObject Type="Embed" ProgID="Equation.DSMT4" ShapeID="_x0000_i1061" DrawAspect="Content" ObjectID="_1677624988" r:id="rId81"/>
        </w:object>
      </w:r>
      <w:r>
        <w:rPr>
          <w:rFonts w:cs="Times New Roman"/>
          <w:szCs w:val="28"/>
        </w:rPr>
        <w:t xml:space="preserve"> и </w:t>
      </w:r>
      <w:r>
        <w:rPr>
          <w:rFonts w:eastAsiaTheme="minorHAnsi" w:cs="Times New Roman"/>
          <w:position w:val="-18"/>
          <w:szCs w:val="28"/>
          <w:lang w:eastAsia="en-US"/>
        </w:rPr>
        <w:object w:dxaOrig="2475" w:dyaOrig="480" w14:anchorId="638B9ED6">
          <v:shape id="_x0000_i1062" type="#_x0000_t75" style="width:123.75pt;height:24pt" o:ole="">
            <v:imagedata r:id="rId82" o:title=""/>
          </v:shape>
          <o:OLEObject Type="Embed" ProgID="Equation.DSMT4" ShapeID="_x0000_i1062" DrawAspect="Content" ObjectID="_1677624989" r:id="rId83"/>
        </w:object>
      </w:r>
      <w:r>
        <w:rPr>
          <w:rFonts w:cs="Times New Roman"/>
          <w:szCs w:val="28"/>
        </w:rPr>
        <w:t xml:space="preserve">, где </w:t>
      </w:r>
      <w:r>
        <w:rPr>
          <w:rFonts w:eastAsiaTheme="minorHAnsi" w:cs="Times New Roman"/>
          <w:position w:val="-18"/>
          <w:szCs w:val="28"/>
          <w:lang w:eastAsia="en-US"/>
        </w:rPr>
        <w:object w:dxaOrig="1650" w:dyaOrig="480" w14:anchorId="7E595D6B">
          <v:shape id="_x0000_i1063" type="#_x0000_t75" style="width:82.5pt;height:24pt" o:ole="">
            <v:imagedata r:id="rId84" o:title=""/>
          </v:shape>
          <o:OLEObject Type="Embed" ProgID="Equation.DSMT4" ShapeID="_x0000_i1063" DrawAspect="Content" ObjectID="_1677624990" r:id="rId85"/>
        </w:object>
      </w:r>
      <w:r w:rsidR="00B93233" w:rsidRPr="00B93233">
        <w:rPr>
          <w:rFonts w:cs="Times New Roman"/>
          <w:szCs w:val="28"/>
        </w:rPr>
        <w:t>:</w:t>
      </w:r>
    </w:p>
    <w:p w14:paraId="72510E1F" w14:textId="2A979DDE" w:rsidR="00B93233" w:rsidRDefault="00B93233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</w:p>
    <w:p w14:paraId="159028FD" w14:textId="13EE8859" w:rsidR="00B93233" w:rsidRDefault="00B93233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18"/>
          <w:szCs w:val="28"/>
          <w:lang w:eastAsia="en-US"/>
        </w:rPr>
        <w:object w:dxaOrig="9260" w:dyaOrig="480" w14:anchorId="5681357F">
          <v:shape id="_x0000_i1064" type="#_x0000_t75" style="width:462.75pt;height:24pt" o:ole="">
            <v:imagedata r:id="rId86" o:title=""/>
          </v:shape>
          <o:OLEObject Type="Embed" ProgID="Equation.DSMT4" ShapeID="_x0000_i1064" DrawAspect="Content" ObjectID="_1677624991" r:id="rId87"/>
        </w:object>
      </w:r>
    </w:p>
    <w:p w14:paraId="40F18956" w14:textId="0D2E7B44" w:rsidR="00AC504E" w:rsidRDefault="00AC504E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B3B9D12" w14:textId="23C026F1" w:rsidR="00AC504E" w:rsidRDefault="00AC504E" w:rsidP="00D974A5">
      <w:pPr>
        <w:shd w:val="clear" w:color="auto" w:fill="FFFFFF"/>
        <w:tabs>
          <w:tab w:val="left" w:pos="0"/>
        </w:tabs>
      </w:pPr>
      <w:r>
        <w:rPr>
          <w:rFonts w:cs="Times New Roman"/>
          <w:szCs w:val="28"/>
        </w:rPr>
        <w:t xml:space="preserve">После вычерчивания искусственной и естественной механических характеристик на одном графике </w:t>
      </w:r>
      <w:r w:rsidRPr="001C6143">
        <w:rPr>
          <w:rFonts w:cs="Times New Roman"/>
          <w:szCs w:val="28"/>
        </w:rPr>
        <w:t xml:space="preserve">(см. рисунок </w:t>
      </w:r>
      <w:r w:rsidR="001C6143" w:rsidRPr="001C6143">
        <w:rPr>
          <w:rFonts w:cs="Times New Roman"/>
          <w:szCs w:val="28"/>
        </w:rPr>
        <w:t>3</w:t>
      </w:r>
      <w:r w:rsidRPr="001C614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требуется определить диапазон регулирования скорости </w:t>
      </w: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1260" w:dyaOrig="885" w14:anchorId="0E697362">
          <v:shape id="_x0000_i1065" type="#_x0000_t75" style="width:63pt;height:44.25pt" o:ole="">
            <v:imagedata r:id="rId88" o:title=""/>
          </v:shape>
          <o:OLEObject Type="Embed" ProgID="Equation.DSMT4" ShapeID="_x0000_i1065" DrawAspect="Content" ObjectID="_1677624992" r:id="rId89"/>
        </w:object>
      </w:r>
      <w:r>
        <w:t xml:space="preserve"> </w:t>
      </w:r>
      <w:r>
        <w:rPr>
          <w:rFonts w:cs="Times New Roman"/>
          <w:szCs w:val="28"/>
        </w:rPr>
        <w:t xml:space="preserve">при изменениях нагрузок на валу двигателя в пределах от </w:t>
      </w:r>
      <w:r>
        <w:rPr>
          <w:rFonts w:eastAsiaTheme="minorHAnsi" w:cs="Times New Roman"/>
          <w:position w:val="-14"/>
          <w:szCs w:val="28"/>
          <w:lang w:eastAsia="en-US"/>
        </w:rPr>
        <w:object w:dxaOrig="975" w:dyaOrig="420" w14:anchorId="7E7C36F6">
          <v:shape id="_x0000_i1066" type="#_x0000_t75" style="width:48.75pt;height:21pt" o:ole="">
            <v:imagedata r:id="rId90" o:title=""/>
          </v:shape>
          <o:OLEObject Type="Embed" ProgID="Equation.DSMT4" ShapeID="_x0000_i1066" DrawAspect="Content" ObjectID="_1677624993" r:id="rId91"/>
        </w:object>
      </w:r>
      <w:r>
        <w:rPr>
          <w:rFonts w:cs="Times New Roman"/>
          <w:szCs w:val="28"/>
        </w:rPr>
        <w:t xml:space="preserve">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540" w:dyaOrig="420" w14:anchorId="7E557CB1">
          <v:shape id="_x0000_i1067" type="#_x0000_t75" style="width:27pt;height:21pt" o:ole="">
            <v:imagedata r:id="rId92" o:title=""/>
          </v:shape>
          <o:OLEObject Type="Embed" ProgID="Equation.DSMT4" ShapeID="_x0000_i1067" DrawAspect="Content" ObjectID="_1677624994" r:id="rId93"/>
        </w:object>
      </w:r>
      <w:r>
        <w:t>.</w:t>
      </w:r>
    </w:p>
    <w:p w14:paraId="0491C643" w14:textId="3035E8FB" w:rsidR="00DE1338" w:rsidRDefault="00DE1338" w:rsidP="00D974A5">
      <w:pPr>
        <w:shd w:val="clear" w:color="auto" w:fill="FFFFFF"/>
        <w:tabs>
          <w:tab w:val="left" w:pos="0"/>
        </w:tabs>
      </w:pPr>
    </w:p>
    <w:p w14:paraId="1F37B3B6" w14:textId="71D397E9" w:rsidR="00E752BC" w:rsidRDefault="002F313A" w:rsidP="00E752BC">
      <w:pPr>
        <w:shd w:val="clear" w:color="auto" w:fill="FFFFFF"/>
        <w:tabs>
          <w:tab w:val="left" w:pos="0"/>
        </w:tabs>
        <w:ind w:firstLine="0"/>
        <w:jc w:val="center"/>
      </w:pPr>
      <w:r>
        <w:object w:dxaOrig="6451" w:dyaOrig="5371" w14:anchorId="5D77BD01">
          <v:shape id="_x0000_i1068" type="#_x0000_t75" style="width:322.5pt;height:268.5pt" o:ole="">
            <v:imagedata r:id="rId94" o:title=""/>
          </v:shape>
          <o:OLEObject Type="Embed" ProgID="Visio.Drawing.15" ShapeID="_x0000_i1068" DrawAspect="Content" ObjectID="_1677624995" r:id="rId95"/>
        </w:object>
      </w:r>
    </w:p>
    <w:p w14:paraId="18928119" w14:textId="77777777" w:rsidR="00E752BC" w:rsidRDefault="00E752BC" w:rsidP="00D974A5">
      <w:pPr>
        <w:shd w:val="clear" w:color="auto" w:fill="FFFFFF"/>
        <w:tabs>
          <w:tab w:val="left" w:pos="0"/>
        </w:tabs>
      </w:pPr>
    </w:p>
    <w:p w14:paraId="208924C1" w14:textId="68200A3E" w:rsidR="00387FC6" w:rsidRPr="00E752BC" w:rsidRDefault="00387FC6" w:rsidP="00387FC6">
      <w:pPr>
        <w:shd w:val="clear" w:color="auto" w:fill="FFFFFF"/>
        <w:tabs>
          <w:tab w:val="left" w:pos="0"/>
        </w:tabs>
        <w:jc w:val="center"/>
      </w:pPr>
      <w:r w:rsidRPr="00E752BC">
        <w:t>Рисунок</w:t>
      </w:r>
      <w:r w:rsidR="00E752BC">
        <w:t xml:space="preserve"> 3</w:t>
      </w:r>
      <w:r w:rsidRPr="00E752BC">
        <w:t xml:space="preserve"> </w:t>
      </w:r>
      <w:r w:rsidR="003673C7" w:rsidRPr="00E752BC">
        <w:t>–</w:t>
      </w:r>
      <w:r w:rsidRPr="00E752BC">
        <w:t xml:space="preserve"> График искусственной и естественной механических характеристик</w:t>
      </w:r>
    </w:p>
    <w:p w14:paraId="497C8E1E" w14:textId="77777777" w:rsidR="00387FC6" w:rsidRPr="00CA3FDC" w:rsidRDefault="00387FC6" w:rsidP="00387FC6">
      <w:pPr>
        <w:shd w:val="clear" w:color="auto" w:fill="FFFFFF"/>
        <w:tabs>
          <w:tab w:val="left" w:pos="0"/>
        </w:tabs>
        <w:jc w:val="center"/>
        <w:rPr>
          <w:highlight w:val="yellow"/>
        </w:rPr>
      </w:pPr>
    </w:p>
    <w:p w14:paraId="416FEA7D" w14:textId="11B2E1E9" w:rsidR="00DE1338" w:rsidRPr="00DD202A" w:rsidRDefault="002C65C1" w:rsidP="00DE1338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2C65C1">
        <w:rPr>
          <w:rFonts w:asciiTheme="minorHAnsi" w:eastAsiaTheme="minorHAnsi" w:hAnsiTheme="minorHAnsi"/>
          <w:position w:val="-38"/>
          <w:sz w:val="22"/>
          <w:lang w:eastAsia="en-US"/>
        </w:rPr>
        <w:object w:dxaOrig="2680" w:dyaOrig="880" w14:anchorId="7D8385A3">
          <v:shape id="_x0000_i1069" type="#_x0000_t75" style="width:134.25pt;height:44.25pt" o:ole="">
            <v:imagedata r:id="rId96" o:title=""/>
          </v:shape>
          <o:OLEObject Type="Embed" ProgID="Equation.DSMT4" ShapeID="_x0000_i1069" DrawAspect="Content" ObjectID="_1677624996" r:id="rId97"/>
        </w:object>
      </w:r>
    </w:p>
    <w:p w14:paraId="2632278F" w14:textId="77777777" w:rsidR="004F7E77" w:rsidRPr="004F7E77" w:rsidRDefault="004F7E77" w:rsidP="00D974A5">
      <w:pPr>
        <w:shd w:val="clear" w:color="auto" w:fill="FFFFFF"/>
        <w:tabs>
          <w:tab w:val="left" w:pos="0"/>
        </w:tabs>
        <w:rPr>
          <w:rFonts w:cs="Times New Roman"/>
          <w:spacing w:val="-6"/>
          <w:sz w:val="24"/>
          <w:szCs w:val="24"/>
        </w:rPr>
      </w:pPr>
    </w:p>
    <w:p w14:paraId="437CFD1D" w14:textId="696531B3" w:rsidR="00043582" w:rsidRDefault="00043582" w:rsidP="00D974A5">
      <w:pPr>
        <w:ind w:firstLine="0"/>
        <w:contextualSpacing w:val="0"/>
        <w:jc w:val="left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br w:type="page"/>
      </w:r>
    </w:p>
    <w:p w14:paraId="6A307C90" w14:textId="5940CBA9" w:rsidR="005D254A" w:rsidRPr="00043582" w:rsidRDefault="00043582" w:rsidP="00D974A5">
      <w:pPr>
        <w:rPr>
          <w:rFonts w:cs="Times New Roman"/>
          <w:b/>
          <w:spacing w:val="-6"/>
          <w:szCs w:val="28"/>
        </w:rPr>
      </w:pPr>
      <w:r w:rsidRPr="00043582">
        <w:rPr>
          <w:rFonts w:cs="Times New Roman"/>
          <w:b/>
          <w:spacing w:val="-6"/>
          <w:szCs w:val="28"/>
        </w:rPr>
        <w:lastRenderedPageBreak/>
        <w:t>1.5 Построение механических и электромеханически</w:t>
      </w:r>
      <w:r>
        <w:rPr>
          <w:rFonts w:cs="Times New Roman"/>
          <w:b/>
          <w:spacing w:val="-6"/>
          <w:szCs w:val="28"/>
        </w:rPr>
        <w:t>х</w:t>
      </w:r>
      <w:r w:rsidRPr="00043582">
        <w:rPr>
          <w:rFonts w:cs="Times New Roman"/>
          <w:b/>
          <w:spacing w:val="-6"/>
          <w:szCs w:val="28"/>
        </w:rPr>
        <w:t xml:space="preserve"> характеристик при двузонном регулировании</w:t>
      </w:r>
    </w:p>
    <w:p w14:paraId="0555E7A5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336B712F" w14:textId="402B08DE" w:rsidR="005D254A" w:rsidRPr="00E458D9" w:rsidRDefault="00E458D9" w:rsidP="00D974A5">
      <w:pPr>
        <w:rPr>
          <w:rFonts w:eastAsiaTheme="minorHAnsi" w:cs="Times New Roman"/>
          <w:szCs w:val="28"/>
          <w:lang w:eastAsia="en-US"/>
        </w:rPr>
      </w:pPr>
      <w:r w:rsidRPr="00E458D9">
        <w:rPr>
          <w:rFonts w:cs="Times New Roman"/>
          <w:bCs/>
          <w:spacing w:val="-6"/>
          <w:szCs w:val="28"/>
        </w:rPr>
        <w:t xml:space="preserve">1.5.1 </w:t>
      </w:r>
      <w:r>
        <w:rPr>
          <w:rFonts w:cs="Times New Roman"/>
          <w:szCs w:val="28"/>
        </w:rPr>
        <w:t xml:space="preserve">Первая зона: </w:t>
      </w:r>
      <w:r>
        <w:rPr>
          <w:rFonts w:asciiTheme="minorHAnsi" w:eastAsiaTheme="minorHAnsi" w:hAnsiTheme="minorHAnsi"/>
          <w:position w:val="-6"/>
          <w:sz w:val="22"/>
          <w:lang w:eastAsia="en-US"/>
        </w:rPr>
        <w:object w:dxaOrig="1020" w:dyaOrig="315" w14:anchorId="6206FF42">
          <v:shape id="_x0000_i1070" type="#_x0000_t75" style="width:51pt;height:15.75pt" o:ole="">
            <v:imagedata r:id="rId98" o:title=""/>
          </v:shape>
          <o:OLEObject Type="Embed" ProgID="Equation.DSMT4" ShapeID="_x0000_i1070" DrawAspect="Content" ObjectID="_1677624997" r:id="rId99"/>
        </w:object>
      </w:r>
      <w:r>
        <w:rPr>
          <w:rFonts w:cs="Times New Roman"/>
          <w:szCs w:val="28"/>
        </w:rPr>
        <w:t xml:space="preserve"> (в диапазоне от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417B7964">
          <v:shape id="_x0000_i1071" type="#_x0000_t75" style="width:30.75pt;height:21pt" o:ole="">
            <v:imagedata r:id="rId100" o:title=""/>
          </v:shape>
          <o:OLEObject Type="Embed" ProgID="Equation.DSMT4" ShapeID="_x0000_i1071" DrawAspect="Content" ObjectID="_1677624998" r:id="rId101"/>
        </w:object>
      </w:r>
      <w:r>
        <w:rPr>
          <w:rFonts w:cs="Times New Roman"/>
          <w:szCs w:val="28"/>
        </w:rPr>
        <w:t xml:space="preserve"> 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38ECD92E">
          <v:shape id="_x0000_i1072" type="#_x0000_t75" style="width:23.25pt;height:22.5pt" o:ole="">
            <v:imagedata r:id="rId102" o:title=""/>
          </v:shape>
          <o:OLEObject Type="Embed" ProgID="Equation.DSMT4" ShapeID="_x0000_i1072" DrawAspect="Content" ObjectID="_1677624999" r:id="rId103"/>
        </w:object>
      </w:r>
      <w:r>
        <w:rPr>
          <w:rFonts w:cs="Times New Roman"/>
          <w:szCs w:val="28"/>
        </w:rPr>
        <w:t>)</w:t>
      </w:r>
      <w:r>
        <w:t xml:space="preserve"> </w:t>
      </w:r>
      <w:r>
        <w:rPr>
          <w:rFonts w:cs="Times New Roman"/>
          <w:szCs w:val="28"/>
        </w:rPr>
        <w:t xml:space="preserve">и </w:t>
      </w:r>
      <w:r w:rsidRPr="00E458D9">
        <w:rPr>
          <w:rFonts w:eastAsiaTheme="minorHAnsi" w:cs="Times New Roman"/>
          <w:position w:val="-14"/>
          <w:szCs w:val="28"/>
          <w:lang w:eastAsia="en-US"/>
        </w:rPr>
        <w:object w:dxaOrig="2040" w:dyaOrig="420" w14:anchorId="71548A1B">
          <v:shape id="_x0000_i1073" type="#_x0000_t75" style="width:102pt;height:21pt" o:ole="">
            <v:imagedata r:id="rId104" o:title=""/>
          </v:shape>
          <o:OLEObject Type="Embed" ProgID="Equation.DSMT4" ShapeID="_x0000_i1073" DrawAspect="Content" ObjectID="_1677625000" r:id="rId105"/>
        </w:object>
      </w:r>
      <w:r w:rsidRPr="00E458D9">
        <w:rPr>
          <w:rFonts w:eastAsiaTheme="minorHAnsi" w:cs="Times New Roman"/>
          <w:szCs w:val="28"/>
          <w:lang w:eastAsia="en-US"/>
        </w:rPr>
        <w:t>:</w:t>
      </w:r>
    </w:p>
    <w:p w14:paraId="4E000DE8" w14:textId="57CE99AA" w:rsidR="00E458D9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t>Электро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2BE9F9FB" w14:textId="3D745F14" w:rsidR="00187D40" w:rsidRDefault="00187D40" w:rsidP="00D974A5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2958092F">
          <v:shape id="_x0000_i1074" type="#_x0000_t75" style="width:30.75pt;height:21pt" o:ole="">
            <v:imagedata r:id="rId100" o:title=""/>
          </v:shape>
          <o:OLEObject Type="Embed" ProgID="Equation.DSMT4" ShapeID="_x0000_i1074" DrawAspect="Content" ObjectID="_1677625001" r:id="rId106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31650E0B">
          <v:shape id="_x0000_i1075" type="#_x0000_t75" style="width:44.25pt;height:22.5pt" o:ole="">
            <v:imagedata r:id="rId107" o:title=""/>
          </v:shape>
          <o:OLEObject Type="Embed" ProgID="Equation.DSMT4" ShapeID="_x0000_i1075" DrawAspect="Content" ObjectID="_1677625002" r:id="rId108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CD877CB">
          <v:shape id="_x0000_i1076" type="#_x0000_t75" style="width:51.75pt;height:22.5pt" o:ole="">
            <v:imagedata r:id="rId109" o:title=""/>
          </v:shape>
          <o:OLEObject Type="Embed" ProgID="Equation.DSMT4" ShapeID="_x0000_i1076" DrawAspect="Content" ObjectID="_1677625003" r:id="rId110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67785846">
          <v:shape id="_x0000_i1077" type="#_x0000_t75" style="width:23.25pt;height:22.5pt" o:ole="">
            <v:imagedata r:id="rId111" o:title=""/>
          </v:shape>
          <o:OLEObject Type="Embed" ProgID="Equation.DSMT4" ShapeID="_x0000_i1077" DrawAspect="Content" ObjectID="_1677625004" r:id="rId112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34705B5B" w14:textId="77777777" w:rsidR="002E61EB" w:rsidRPr="000970F4" w:rsidRDefault="002E61EB" w:rsidP="00D974A5">
      <w:pPr>
        <w:rPr>
          <w:rFonts w:cs="Times New Roman"/>
          <w:bCs/>
          <w:spacing w:val="-6"/>
          <w:szCs w:val="28"/>
        </w:rPr>
      </w:pPr>
    </w:p>
    <w:p w14:paraId="26DD2038" w14:textId="556D8AC6" w:rsidR="00187D40" w:rsidRDefault="00B8145F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037D668F">
          <v:shape id="_x0000_i1078" type="#_x0000_t75" style="width:314.25pt;height:44.25pt" o:ole="">
            <v:imagedata r:id="rId113" o:title=""/>
          </v:shape>
          <o:OLEObject Type="Embed" ProgID="Equation.DSMT4" ShapeID="_x0000_i1078" DrawAspect="Content" ObjectID="_1677625005" r:id="rId114"/>
        </w:object>
      </w:r>
      <w:r w:rsidR="002E61EB">
        <w:rPr>
          <w:rFonts w:eastAsiaTheme="minorHAnsi" w:cs="Times New Roman"/>
          <w:szCs w:val="28"/>
          <w:lang w:eastAsia="en-US"/>
        </w:rPr>
        <w:t xml:space="preserve"> </w:t>
      </w:r>
    </w:p>
    <w:p w14:paraId="6671AA2A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A25B97" w14:textId="3199FE1A" w:rsidR="008F2FAD" w:rsidRDefault="008F2FAD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6DA0796F">
          <v:shape id="_x0000_i1079" type="#_x0000_t75" style="width:306.75pt;height:44.25pt" o:ole="">
            <v:imagedata r:id="rId115" o:title=""/>
          </v:shape>
          <o:OLEObject Type="Embed" ProgID="Equation.DSMT4" ShapeID="_x0000_i1079" DrawAspect="Content" ObjectID="_1677625006" r:id="rId116"/>
        </w:object>
      </w:r>
    </w:p>
    <w:p w14:paraId="7BB5F40C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FEBDFF2" w14:textId="0E6070F1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6FB31D6">
          <v:shape id="_x0000_i1080" type="#_x0000_t75" style="width:318.75pt;height:44.25pt" o:ole="">
            <v:imagedata r:id="rId117" o:title=""/>
          </v:shape>
          <o:OLEObject Type="Embed" ProgID="Equation.DSMT4" ShapeID="_x0000_i1080" DrawAspect="Content" ObjectID="_1677625007" r:id="rId118"/>
        </w:object>
      </w:r>
    </w:p>
    <w:p w14:paraId="24D97557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3FC7F7D" w14:textId="45774F64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18B3D39A">
          <v:shape id="_x0000_i1081" type="#_x0000_t75" style="width:273pt;height:44.25pt" o:ole="">
            <v:imagedata r:id="rId119" o:title=""/>
          </v:shape>
          <o:OLEObject Type="Embed" ProgID="Equation.DSMT4" ShapeID="_x0000_i1081" DrawAspect="Content" ObjectID="_1677625008" r:id="rId120"/>
        </w:object>
      </w:r>
    </w:p>
    <w:p w14:paraId="0D2D7F6E" w14:textId="77777777" w:rsidR="002E61EB" w:rsidRPr="000970F4" w:rsidRDefault="002E61EB" w:rsidP="00114375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4F8C1E01" w14:textId="5F8209F1" w:rsidR="00187D40" w:rsidRPr="000970F4" w:rsidRDefault="00187D40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177A6232">
          <v:shape id="_x0000_i1082" type="#_x0000_t75" style="width:30.75pt;height:21pt" o:ole="">
            <v:imagedata r:id="rId100" o:title=""/>
          </v:shape>
          <o:OLEObject Type="Embed" ProgID="Equation.DSMT4" ShapeID="_x0000_i1082" DrawAspect="Content" ObjectID="_1677625009" r:id="rId121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4D15D754">
          <v:shape id="_x0000_i1083" type="#_x0000_t75" style="width:44.25pt;height:22.5pt" o:ole="">
            <v:imagedata r:id="rId107" o:title=""/>
          </v:shape>
          <o:OLEObject Type="Embed" ProgID="Equation.DSMT4" ShapeID="_x0000_i1083" DrawAspect="Content" ObjectID="_1677625010" r:id="rId122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59F29013">
          <v:shape id="_x0000_i1084" type="#_x0000_t75" style="width:51.75pt;height:22.5pt" o:ole="">
            <v:imagedata r:id="rId109" o:title=""/>
          </v:shape>
          <o:OLEObject Type="Embed" ProgID="Equation.DSMT4" ShapeID="_x0000_i1084" DrawAspect="Content" ObjectID="_1677625011" r:id="rId123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98E0B95">
          <v:shape id="_x0000_i1085" type="#_x0000_t75" style="width:23.25pt;height:22.5pt" o:ole="">
            <v:imagedata r:id="rId111" o:title=""/>
          </v:shape>
          <o:OLEObject Type="Embed" ProgID="Equation.DSMT4" ShapeID="_x0000_i1085" DrawAspect="Content" ObjectID="_1677625012" r:id="rId124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4F244F36" w14:textId="0FB90D8C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6484A113">
          <v:shape id="_x0000_i1086" type="#_x0000_t75" style="width:78pt;height:21pt" o:ole="">
            <v:imagedata r:id="rId125" o:title=""/>
          </v:shape>
          <o:OLEObject Type="Embed" ProgID="Equation.DSMT4" ShapeID="_x0000_i1086" DrawAspect="Content" ObjectID="_1677625013" r:id="rId126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49496D1B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0E752AB" w14:textId="790AB70A" w:rsidR="00187D40" w:rsidRDefault="00A7470B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299B5CB6">
          <v:shape id="_x0000_i1087" type="#_x0000_t75" style="width:351pt;height:48pt" o:ole="">
            <v:imagedata r:id="rId127" o:title=""/>
          </v:shape>
          <o:OLEObject Type="Embed" ProgID="Equation.DSMT4" ShapeID="_x0000_i1087" DrawAspect="Content" ObjectID="_1677625014" r:id="rId128"/>
        </w:object>
      </w:r>
    </w:p>
    <w:p w14:paraId="2B1CECE6" w14:textId="77777777" w:rsidR="008C7D33" w:rsidRDefault="008C7D33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754F2F" w14:textId="20EB75F5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794C2D0F">
          <v:shape id="_x0000_i1088" type="#_x0000_t75" style="width:429.75pt;height:44.25pt" o:ole="">
            <v:imagedata r:id="rId129" o:title=""/>
          </v:shape>
          <o:OLEObject Type="Embed" ProgID="Equation.DSMT4" ShapeID="_x0000_i1088" DrawAspect="Content" ObjectID="_1677625015" r:id="rId130"/>
        </w:object>
      </w:r>
    </w:p>
    <w:p w14:paraId="041906FB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D6B9F41" w14:textId="4F2D8FE4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7A698E4F">
          <v:shape id="_x0000_i1089" type="#_x0000_t75" style="width:416.25pt;height:44.25pt" o:ole="">
            <v:imagedata r:id="rId131" o:title=""/>
          </v:shape>
          <o:OLEObject Type="Embed" ProgID="Equation.DSMT4" ShapeID="_x0000_i1089" DrawAspect="Content" ObjectID="_1677625016" r:id="rId132"/>
        </w:object>
      </w:r>
    </w:p>
    <w:p w14:paraId="21F60D53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97101" w14:textId="7769E76A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3E857931">
          <v:shape id="_x0000_i1090" type="#_x0000_t75" style="width:435.75pt;height:44.25pt" o:ole="">
            <v:imagedata r:id="rId133" o:title=""/>
          </v:shape>
          <o:OLEObject Type="Embed" ProgID="Equation.DSMT4" ShapeID="_x0000_i1090" DrawAspect="Content" ObjectID="_1677625017" r:id="rId134"/>
        </w:object>
      </w:r>
    </w:p>
    <w:p w14:paraId="34DFCB8A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1CB8F7C" w14:textId="089034B1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1871675">
          <v:shape id="_x0000_i1091" type="#_x0000_t75" style="width:345.75pt;height:44.25pt" o:ole="">
            <v:imagedata r:id="rId135" o:title=""/>
          </v:shape>
          <o:OLEObject Type="Embed" ProgID="Equation.DSMT4" ShapeID="_x0000_i1091" DrawAspect="Content" ObjectID="_1677625018" r:id="rId136"/>
        </w:object>
      </w:r>
    </w:p>
    <w:p w14:paraId="1F422FB0" w14:textId="77777777" w:rsidR="008C7D33" w:rsidRDefault="008C7D33" w:rsidP="008C7D33">
      <w:pPr>
        <w:ind w:firstLine="0"/>
        <w:jc w:val="center"/>
        <w:rPr>
          <w:rFonts w:eastAsiaTheme="minorHAnsi" w:cs="Times New Roman"/>
          <w:spacing w:val="-6"/>
          <w:szCs w:val="28"/>
          <w:lang w:val="en-US" w:eastAsia="en-US"/>
        </w:rPr>
      </w:pPr>
    </w:p>
    <w:p w14:paraId="52B611CB" w14:textId="492C2E0E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51FC2F79">
          <v:shape id="_x0000_i1092" type="#_x0000_t75" style="width:1in;height:21pt" o:ole="">
            <v:imagedata r:id="rId137" o:title=""/>
          </v:shape>
          <o:OLEObject Type="Embed" ProgID="Equation.DSMT4" ShapeID="_x0000_i1092" DrawAspect="Content" ObjectID="_1677625019" r:id="rId138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3EEFB4FD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6517211" w14:textId="0CFF28F4" w:rsidR="00187D40" w:rsidRDefault="002713D5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404E1DDA">
          <v:shape id="_x0000_i1093" type="#_x0000_t75" style="width:429.75pt;height:44.25pt" o:ole="">
            <v:imagedata r:id="rId129" o:title=""/>
          </v:shape>
          <o:OLEObject Type="Embed" ProgID="Equation.DSMT4" ShapeID="_x0000_i1093" DrawAspect="Content" ObjectID="_1677625020" r:id="rId139"/>
        </w:object>
      </w:r>
    </w:p>
    <w:p w14:paraId="33D2C05B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7E7CC656" w14:textId="372A20E0" w:rsidR="00E77EDC" w:rsidRDefault="00E77EDC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D1DE56">
          <v:shape id="_x0000_i1094" type="#_x0000_t75" style="width:416.25pt;height:44.25pt" o:ole="">
            <v:imagedata r:id="rId131" o:title=""/>
          </v:shape>
          <o:OLEObject Type="Embed" ProgID="Equation.DSMT4" ShapeID="_x0000_i1094" DrawAspect="Content" ObjectID="_1677625021" r:id="rId140"/>
        </w:object>
      </w:r>
    </w:p>
    <w:p w14:paraId="663C0598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E1241C" w14:textId="27AF785B" w:rsidR="00EA014B" w:rsidRDefault="00EA014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16331EBD">
          <v:shape id="_x0000_i1095" type="#_x0000_t75" style="width:435.75pt;height:44.25pt" o:ole="">
            <v:imagedata r:id="rId133" o:title=""/>
          </v:shape>
          <o:OLEObject Type="Embed" ProgID="Equation.DSMT4" ShapeID="_x0000_i1095" DrawAspect="Content" ObjectID="_1677625022" r:id="rId141"/>
        </w:object>
      </w:r>
    </w:p>
    <w:p w14:paraId="11A8F043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496E037" w14:textId="1915EC78" w:rsidR="00EA014B" w:rsidRDefault="0019359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B2458E0">
          <v:shape id="_x0000_i1096" type="#_x0000_t75" style="width:345.75pt;height:44.25pt" o:ole="">
            <v:imagedata r:id="rId135" o:title=""/>
          </v:shape>
          <o:OLEObject Type="Embed" ProgID="Equation.DSMT4" ShapeID="_x0000_i1096" DrawAspect="Content" ObjectID="_1677625023" r:id="rId142"/>
        </w:object>
      </w:r>
    </w:p>
    <w:p w14:paraId="791D7EEC" w14:textId="77777777" w:rsidR="008C7D33" w:rsidRPr="00187D40" w:rsidRDefault="008C7D33" w:rsidP="002713D5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</w:p>
    <w:p w14:paraId="094B851C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3D7530F0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782C18A2" w14:textId="313E48A2" w:rsidR="00187D40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lastRenderedPageBreak/>
        <w:t>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13010135" w14:textId="3EDEBB0A" w:rsidR="009A5603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7E5A59DD">
          <v:shape id="_x0000_i1097" type="#_x0000_t75" style="width:30.75pt;height:21pt" o:ole="">
            <v:imagedata r:id="rId100" o:title=""/>
          </v:shape>
          <o:OLEObject Type="Embed" ProgID="Equation.DSMT4" ShapeID="_x0000_i1097" DrawAspect="Content" ObjectID="_1677625024" r:id="rId143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6B366E17">
          <v:shape id="_x0000_i1098" type="#_x0000_t75" style="width:44.25pt;height:22.5pt" o:ole="">
            <v:imagedata r:id="rId107" o:title=""/>
          </v:shape>
          <o:OLEObject Type="Embed" ProgID="Equation.DSMT4" ShapeID="_x0000_i1098" DrawAspect="Content" ObjectID="_1677625025" r:id="rId144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222A5D78">
          <v:shape id="_x0000_i1099" type="#_x0000_t75" style="width:51.75pt;height:22.5pt" o:ole="">
            <v:imagedata r:id="rId109" o:title=""/>
          </v:shape>
          <o:OLEObject Type="Embed" ProgID="Equation.DSMT4" ShapeID="_x0000_i1099" DrawAspect="Content" ObjectID="_1677625026" r:id="rId145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E509AD6">
          <v:shape id="_x0000_i1100" type="#_x0000_t75" style="width:23.25pt;height:22.5pt" o:ole="">
            <v:imagedata r:id="rId111" o:title=""/>
          </v:shape>
          <o:OLEObject Type="Embed" ProgID="Equation.DSMT4" ShapeID="_x0000_i1100" DrawAspect="Content" ObjectID="_1677625027" r:id="rId146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01BA46E7" w14:textId="77777777" w:rsidR="0074320B" w:rsidRPr="000970F4" w:rsidRDefault="0074320B" w:rsidP="009A5603">
      <w:pPr>
        <w:rPr>
          <w:rFonts w:cs="Times New Roman"/>
          <w:bCs/>
          <w:spacing w:val="-6"/>
          <w:szCs w:val="28"/>
        </w:rPr>
      </w:pPr>
    </w:p>
    <w:p w14:paraId="0242310B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6074FCEE">
          <v:shape id="_x0000_i1101" type="#_x0000_t75" style="width:314.25pt;height:44.25pt" o:ole="">
            <v:imagedata r:id="rId113" o:title=""/>
          </v:shape>
          <o:OLEObject Type="Embed" ProgID="Equation.DSMT4" ShapeID="_x0000_i1101" DrawAspect="Content" ObjectID="_1677625028" r:id="rId147"/>
        </w:object>
      </w:r>
      <w:r>
        <w:rPr>
          <w:rFonts w:eastAsiaTheme="minorHAnsi" w:cs="Times New Roman"/>
          <w:szCs w:val="28"/>
          <w:lang w:eastAsia="en-US"/>
        </w:rPr>
        <w:t xml:space="preserve"> </w:t>
      </w:r>
    </w:p>
    <w:p w14:paraId="40601E7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27D2F78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03180D89">
          <v:shape id="_x0000_i1102" type="#_x0000_t75" style="width:306.75pt;height:44.25pt" o:ole="">
            <v:imagedata r:id="rId115" o:title=""/>
          </v:shape>
          <o:OLEObject Type="Embed" ProgID="Equation.DSMT4" ShapeID="_x0000_i1102" DrawAspect="Content" ObjectID="_1677625029" r:id="rId148"/>
        </w:object>
      </w:r>
    </w:p>
    <w:p w14:paraId="5792EB9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A647691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CCBE76F">
          <v:shape id="_x0000_i1103" type="#_x0000_t75" style="width:318.75pt;height:44.25pt" o:ole="">
            <v:imagedata r:id="rId117" o:title=""/>
          </v:shape>
          <o:OLEObject Type="Embed" ProgID="Equation.DSMT4" ShapeID="_x0000_i1103" DrawAspect="Content" ObjectID="_1677625030" r:id="rId149"/>
        </w:object>
      </w:r>
    </w:p>
    <w:p w14:paraId="3B255E6F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897F9F1" w14:textId="5C6454D8" w:rsidR="009A5603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457A5CAD">
          <v:shape id="_x0000_i1104" type="#_x0000_t75" style="width:273pt;height:44.25pt" o:ole="">
            <v:imagedata r:id="rId119" o:title=""/>
          </v:shape>
          <o:OLEObject Type="Embed" ProgID="Equation.DSMT4" ShapeID="_x0000_i1104" DrawAspect="Content" ObjectID="_1677625031" r:id="rId150"/>
        </w:object>
      </w:r>
    </w:p>
    <w:p w14:paraId="1017CC58" w14:textId="77777777" w:rsidR="00FC5AB3" w:rsidRPr="000970F4" w:rsidRDefault="00FC5AB3" w:rsidP="0014335F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16D16B5E" w14:textId="60740F76" w:rsidR="009A5603" w:rsidRPr="000970F4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0550E035">
          <v:shape id="_x0000_i1105" type="#_x0000_t75" style="width:30.75pt;height:21pt" o:ole="">
            <v:imagedata r:id="rId100" o:title=""/>
          </v:shape>
          <o:OLEObject Type="Embed" ProgID="Equation.DSMT4" ShapeID="_x0000_i1105" DrawAspect="Content" ObjectID="_1677625032" r:id="rId151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0AB60A47">
          <v:shape id="_x0000_i1106" type="#_x0000_t75" style="width:44.25pt;height:22.5pt" o:ole="">
            <v:imagedata r:id="rId107" o:title=""/>
          </v:shape>
          <o:OLEObject Type="Embed" ProgID="Equation.DSMT4" ShapeID="_x0000_i1106" DrawAspect="Content" ObjectID="_1677625033" r:id="rId152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4B5020A">
          <v:shape id="_x0000_i1107" type="#_x0000_t75" style="width:51.75pt;height:22.5pt" o:ole="">
            <v:imagedata r:id="rId109" o:title=""/>
          </v:shape>
          <o:OLEObject Type="Embed" ProgID="Equation.DSMT4" ShapeID="_x0000_i1107" DrawAspect="Content" ObjectID="_1677625034" r:id="rId153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2F1BEE9C">
          <v:shape id="_x0000_i1108" type="#_x0000_t75" style="width:23.25pt;height:22.5pt" o:ole="">
            <v:imagedata r:id="rId111" o:title=""/>
          </v:shape>
          <o:OLEObject Type="Embed" ProgID="Equation.DSMT4" ShapeID="_x0000_i1108" DrawAspect="Content" ObjectID="_1677625035" r:id="rId154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7B10C398" w14:textId="498ADF38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D9D9A41">
          <v:shape id="_x0000_i1109" type="#_x0000_t75" style="width:78pt;height:21pt" o:ole="">
            <v:imagedata r:id="rId125" o:title=""/>
          </v:shape>
          <o:OLEObject Type="Embed" ProgID="Equation.DSMT4" ShapeID="_x0000_i1109" DrawAspect="Content" ObjectID="_1677625036" r:id="rId155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6FA23AE3" w14:textId="77777777" w:rsidR="002D1D73" w:rsidRDefault="002D1D7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13BA319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15F905A3">
          <v:shape id="_x0000_i1110" type="#_x0000_t75" style="width:351pt;height:48pt" o:ole="">
            <v:imagedata r:id="rId127" o:title=""/>
          </v:shape>
          <o:OLEObject Type="Embed" ProgID="Equation.DSMT4" ShapeID="_x0000_i1110" DrawAspect="Content" ObjectID="_1677625037" r:id="rId156"/>
        </w:object>
      </w:r>
    </w:p>
    <w:p w14:paraId="07ECC8A8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DA8EF4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0D59FF7B">
          <v:shape id="_x0000_i1111" type="#_x0000_t75" style="width:429.75pt;height:44.25pt" o:ole="">
            <v:imagedata r:id="rId129" o:title=""/>
          </v:shape>
          <o:OLEObject Type="Embed" ProgID="Equation.DSMT4" ShapeID="_x0000_i1111" DrawAspect="Content" ObjectID="_1677625038" r:id="rId157"/>
        </w:object>
      </w:r>
    </w:p>
    <w:p w14:paraId="58AAE9C6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FD7478B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50AACD2D">
          <v:shape id="_x0000_i1112" type="#_x0000_t75" style="width:416.25pt;height:44.25pt" o:ole="">
            <v:imagedata r:id="rId131" o:title=""/>
          </v:shape>
          <o:OLEObject Type="Embed" ProgID="Equation.DSMT4" ShapeID="_x0000_i1112" DrawAspect="Content" ObjectID="_1677625039" r:id="rId158"/>
        </w:object>
      </w:r>
    </w:p>
    <w:p w14:paraId="70E06793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BF26890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438E19BB">
          <v:shape id="_x0000_i1113" type="#_x0000_t75" style="width:435.75pt;height:44.25pt" o:ole="">
            <v:imagedata r:id="rId133" o:title=""/>
          </v:shape>
          <o:OLEObject Type="Embed" ProgID="Equation.DSMT4" ShapeID="_x0000_i1113" DrawAspect="Content" ObjectID="_1677625040" r:id="rId159"/>
        </w:object>
      </w:r>
    </w:p>
    <w:p w14:paraId="4DA24762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D2CA53D" w14:textId="3DBA049C" w:rsidR="009A560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3D7DE15E">
          <v:shape id="_x0000_i1114" type="#_x0000_t75" style="width:345.75pt;height:44.25pt" o:ole="">
            <v:imagedata r:id="rId135" o:title=""/>
          </v:shape>
          <o:OLEObject Type="Embed" ProgID="Equation.DSMT4" ShapeID="_x0000_i1114" DrawAspect="Content" ObjectID="_1677625041" r:id="rId160"/>
        </w:object>
      </w:r>
    </w:p>
    <w:p w14:paraId="244FAF1D" w14:textId="77777777" w:rsidR="002D1D73" w:rsidRDefault="002D1D73" w:rsidP="002D1D7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44CBFB4A" w14:textId="0CC26017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233A9AD">
          <v:shape id="_x0000_i1115" type="#_x0000_t75" style="width:1in;height:21pt" o:ole="">
            <v:imagedata r:id="rId137" o:title=""/>
          </v:shape>
          <o:OLEObject Type="Embed" ProgID="Equation.DSMT4" ShapeID="_x0000_i1115" DrawAspect="Content" ObjectID="_1677625042" r:id="rId161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17ECFC8B" w14:textId="77777777" w:rsidR="00FF05C7" w:rsidRDefault="00FF05C7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31F89BA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1C08A91E">
          <v:shape id="_x0000_i1116" type="#_x0000_t75" style="width:429.75pt;height:44.25pt" o:ole="">
            <v:imagedata r:id="rId129" o:title=""/>
          </v:shape>
          <o:OLEObject Type="Embed" ProgID="Equation.DSMT4" ShapeID="_x0000_i1116" DrawAspect="Content" ObjectID="_1677625043" r:id="rId162"/>
        </w:object>
      </w:r>
    </w:p>
    <w:p w14:paraId="1BF3A201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C9AB689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4CAC82">
          <v:shape id="_x0000_i1117" type="#_x0000_t75" style="width:416.25pt;height:44.25pt" o:ole="">
            <v:imagedata r:id="rId131" o:title=""/>
          </v:shape>
          <o:OLEObject Type="Embed" ProgID="Equation.DSMT4" ShapeID="_x0000_i1117" DrawAspect="Content" ObjectID="_1677625044" r:id="rId163"/>
        </w:object>
      </w:r>
    </w:p>
    <w:p w14:paraId="06598C20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4615FE6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7F82AB13">
          <v:shape id="_x0000_i1118" type="#_x0000_t75" style="width:435.75pt;height:44.25pt" o:ole="">
            <v:imagedata r:id="rId133" o:title=""/>
          </v:shape>
          <o:OLEObject Type="Embed" ProgID="Equation.DSMT4" ShapeID="_x0000_i1118" DrawAspect="Content" ObjectID="_1677625045" r:id="rId164"/>
        </w:object>
      </w:r>
    </w:p>
    <w:p w14:paraId="16A8BDD8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0E8643D" w14:textId="36B9EE13" w:rsidR="009A5603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52E9EC6A">
          <v:shape id="_x0000_i1119" type="#_x0000_t75" style="width:345.75pt;height:44.25pt" o:ole="">
            <v:imagedata r:id="rId135" o:title=""/>
          </v:shape>
          <o:OLEObject Type="Embed" ProgID="Equation.DSMT4" ShapeID="_x0000_i1119" DrawAspect="Content" ObjectID="_1677625046" r:id="rId165"/>
        </w:object>
      </w:r>
    </w:p>
    <w:p w14:paraId="15EF1676" w14:textId="103D7241" w:rsidR="0033758F" w:rsidRDefault="0033758F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B8DB0DA" w14:textId="04835EF6" w:rsidR="003E1588" w:rsidRDefault="00C70225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460" w:dyaOrig="920" w14:anchorId="463EDF1D">
          <v:shape id="_x0000_i1120" type="#_x0000_t75" style="width:473.25pt;height:45.75pt" o:ole="">
            <v:imagedata r:id="rId166" o:title=""/>
          </v:shape>
          <o:OLEObject Type="Embed" ProgID="Equation.DSMT4" ShapeID="_x0000_i1120" DrawAspect="Content" ObjectID="_1677625047" r:id="rId167"/>
        </w:object>
      </w:r>
    </w:p>
    <w:p w14:paraId="337D1164" w14:textId="62D2246C" w:rsidR="003E1588" w:rsidRDefault="003E1588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139" w:dyaOrig="920" w14:anchorId="6010F6A7">
          <v:shape id="_x0000_i1121" type="#_x0000_t75" style="width:456.75pt;height:45.75pt" o:ole="">
            <v:imagedata r:id="rId168" o:title=""/>
          </v:shape>
          <o:OLEObject Type="Embed" ProgID="Equation.DSMT4" ShapeID="_x0000_i1121" DrawAspect="Content" ObjectID="_1677625048" r:id="rId169"/>
        </w:object>
      </w:r>
    </w:p>
    <w:p w14:paraId="32CC32A7" w14:textId="5EC00E54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8F2884E" w14:textId="6518B2EA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560" w:dyaOrig="920" w14:anchorId="5B63DF5E">
          <v:shape id="_x0000_i1122" type="#_x0000_t75" style="width:477.75pt;height:45.75pt" o:ole="">
            <v:imagedata r:id="rId170" o:title=""/>
          </v:shape>
          <o:OLEObject Type="Embed" ProgID="Equation.DSMT4" ShapeID="_x0000_i1122" DrawAspect="Content" ObjectID="_1677625049" r:id="rId171"/>
        </w:object>
      </w:r>
    </w:p>
    <w:p w14:paraId="7F94A4CE" w14:textId="77777777" w:rsidR="0074320B" w:rsidRDefault="0074320B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6CA323" w14:textId="427E96E1" w:rsidR="0074320B" w:rsidRPr="00187D40" w:rsidRDefault="00167C03" w:rsidP="0033758F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7900" w:dyaOrig="920" w14:anchorId="60BB29A3">
          <v:shape id="_x0000_i1123" type="#_x0000_t75" style="width:386.25pt;height:45pt" o:ole="">
            <v:imagedata r:id="rId172" o:title=""/>
          </v:shape>
          <o:OLEObject Type="Embed" ProgID="Equation.DSMT4" ShapeID="_x0000_i1123" DrawAspect="Content" ObjectID="_1677625050" r:id="rId173"/>
        </w:object>
      </w:r>
    </w:p>
    <w:p w14:paraId="60E9D35B" w14:textId="055E3C8E" w:rsidR="001E3BBC" w:rsidRDefault="001E3BBC" w:rsidP="00D974A5">
      <w:pPr>
        <w:rPr>
          <w:rFonts w:cs="Times New Roman"/>
          <w:bCs/>
          <w:spacing w:val="-6"/>
          <w:szCs w:val="28"/>
        </w:rPr>
      </w:pPr>
    </w:p>
    <w:p w14:paraId="0B45B5AF" w14:textId="72792C7C" w:rsidR="001E3BBC" w:rsidRPr="00BA5CE4" w:rsidRDefault="001E3BBC" w:rsidP="00D974A5">
      <w:pPr>
        <w:rPr>
          <w:rFonts w:cs="Times New Roman"/>
          <w:szCs w:val="28"/>
        </w:rPr>
      </w:pPr>
      <w:r w:rsidRPr="00BC186D">
        <w:rPr>
          <w:rFonts w:cs="Times New Roman"/>
          <w:bCs/>
          <w:spacing w:val="-6"/>
          <w:szCs w:val="28"/>
        </w:rPr>
        <w:t xml:space="preserve">1.5.2 </w:t>
      </w:r>
      <w:r>
        <w:rPr>
          <w:rFonts w:cs="Times New Roman"/>
          <w:bCs/>
          <w:spacing w:val="-6"/>
          <w:szCs w:val="28"/>
        </w:rPr>
        <w:t>Вторая зона</w:t>
      </w:r>
      <w:r w:rsidRPr="00BC186D">
        <w:rPr>
          <w:rFonts w:cs="Times New Roman"/>
          <w:bCs/>
          <w:spacing w:val="-6"/>
          <w:szCs w:val="28"/>
        </w:rPr>
        <w:t>:</w:t>
      </w:r>
      <w:r w:rsidR="00BC186D" w:rsidRPr="00BC186D">
        <w:rPr>
          <w:rFonts w:cs="Times New Roman"/>
          <w:bCs/>
          <w:spacing w:val="-6"/>
          <w:szCs w:val="28"/>
        </w:rPr>
        <w:t xml:space="preserve"> </w:t>
      </w:r>
      <w:r w:rsidR="00BC186D">
        <w:rPr>
          <w:rFonts w:eastAsiaTheme="minorHAnsi" w:cs="Times New Roman"/>
          <w:spacing w:val="-6"/>
          <w:position w:val="-14"/>
          <w:szCs w:val="28"/>
          <w:lang w:eastAsia="en-US"/>
        </w:rPr>
        <w:object w:dxaOrig="2040" w:dyaOrig="420" w14:anchorId="389CA84A">
          <v:shape id="_x0000_i1124" type="#_x0000_t75" style="width:102pt;height:21pt" o:ole="">
            <v:imagedata r:id="rId174" o:title=""/>
          </v:shape>
          <o:OLEObject Type="Embed" ProgID="Equation.DSMT4" ShapeID="_x0000_i1124" DrawAspect="Content" ObjectID="_1677625051" r:id="rId175"/>
        </w:object>
      </w:r>
      <w:r w:rsidR="00BC186D">
        <w:rPr>
          <w:rFonts w:cs="Times New Roman"/>
          <w:spacing w:val="-6"/>
          <w:szCs w:val="28"/>
        </w:rPr>
        <w:t xml:space="preserve"> и </w:t>
      </w:r>
      <w:r w:rsidR="00BC186D">
        <w:rPr>
          <w:rFonts w:eastAsiaTheme="minorHAnsi" w:cs="Times New Roman"/>
          <w:position w:val="-6"/>
          <w:szCs w:val="28"/>
          <w:lang w:eastAsia="en-US"/>
        </w:rPr>
        <w:object w:dxaOrig="1020" w:dyaOrig="315" w14:anchorId="6CF0E9BC">
          <v:shape id="_x0000_i1125" type="#_x0000_t75" style="width:51pt;height:15.75pt" o:ole="">
            <v:imagedata r:id="rId176" o:title=""/>
          </v:shape>
          <o:OLEObject Type="Embed" ProgID="Equation.DSMT4" ShapeID="_x0000_i1125" DrawAspect="Content" ObjectID="_1677625052" r:id="rId177"/>
        </w:object>
      </w:r>
      <w:r w:rsidR="00BC186D">
        <w:rPr>
          <w:rFonts w:cs="Times New Roman"/>
          <w:szCs w:val="28"/>
        </w:rPr>
        <w:t xml:space="preserve">(в диапазоне от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465" w:dyaOrig="420" w14:anchorId="7143BCBE">
          <v:shape id="_x0000_i1126" type="#_x0000_t75" style="width:23.25pt;height:21pt" o:ole="">
            <v:imagedata r:id="rId178" o:title=""/>
          </v:shape>
          <o:OLEObject Type="Embed" ProgID="Equation.DSMT4" ShapeID="_x0000_i1126" DrawAspect="Content" ObjectID="_1677625053" r:id="rId179"/>
        </w:object>
      </w:r>
      <w:r w:rsidR="00BC186D">
        <w:rPr>
          <w:rFonts w:cs="Times New Roman"/>
          <w:szCs w:val="28"/>
        </w:rPr>
        <w:t xml:space="preserve"> до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735" w:dyaOrig="450" w14:anchorId="4EACB125">
          <v:shape id="_x0000_i1127" type="#_x0000_t75" style="width:36.75pt;height:22.5pt" o:ole="">
            <v:imagedata r:id="rId180" o:title=""/>
          </v:shape>
          <o:OLEObject Type="Embed" ProgID="Equation.DSMT4" ShapeID="_x0000_i1127" DrawAspect="Content" ObjectID="_1677625054" r:id="rId181"/>
        </w:object>
      </w:r>
      <w:r w:rsidR="00BA5CE4" w:rsidRPr="00BA5CE4">
        <w:rPr>
          <w:rFonts w:cs="Times New Roman"/>
          <w:szCs w:val="28"/>
        </w:rPr>
        <w:t xml:space="preserve"> (</w:t>
      </w:r>
      <w:r w:rsidR="00BA5CE4">
        <w:rPr>
          <w:rFonts w:cs="Times New Roman"/>
          <w:szCs w:val="28"/>
        </w:rPr>
        <w:t xml:space="preserve">при </w:t>
      </w:r>
      <w:r w:rsidR="00BA5CE4" w:rsidRPr="00BA5CE4">
        <w:rPr>
          <w:rFonts w:cs="Times New Roman"/>
          <w:i/>
          <w:iCs/>
          <w:szCs w:val="28"/>
          <w:lang w:val="en-US"/>
        </w:rPr>
        <w:t>Mc</w:t>
      </w:r>
      <w:r w:rsidR="00BA5CE4" w:rsidRPr="00BA5CE4">
        <w:rPr>
          <w:rFonts w:cs="Times New Roman"/>
          <w:i/>
          <w:iCs/>
          <w:szCs w:val="28"/>
        </w:rPr>
        <w:t>=</w:t>
      </w:r>
      <w:r w:rsidR="00BA5CE4" w:rsidRPr="00BA5CE4">
        <w:rPr>
          <w:rFonts w:cs="Times New Roman"/>
          <w:szCs w:val="28"/>
        </w:rPr>
        <w:t>0,5</w:t>
      </w:r>
      <w:r w:rsidR="00BA5CE4" w:rsidRPr="00BA5CE4">
        <w:rPr>
          <w:rFonts w:cs="Times New Roman"/>
          <w:i/>
          <w:iCs/>
          <w:szCs w:val="28"/>
          <w:lang w:val="en-US"/>
        </w:rPr>
        <w:t>M</w:t>
      </w:r>
      <w:r w:rsidR="00BA5CE4" w:rsidRPr="00BA5CE4">
        <w:rPr>
          <w:rFonts w:cs="Times New Roman"/>
          <w:i/>
          <w:iCs/>
          <w:szCs w:val="28"/>
        </w:rPr>
        <w:t>н</w:t>
      </w:r>
      <w:r w:rsidR="00BA5CE4" w:rsidRPr="00BA5CE4">
        <w:rPr>
          <w:rFonts w:cs="Times New Roman"/>
          <w:szCs w:val="28"/>
        </w:rPr>
        <w:t>)</w:t>
      </w:r>
    </w:p>
    <w:p w14:paraId="36EEB259" w14:textId="12B1121A" w:rsidR="005F7BF7" w:rsidRDefault="0030706F" w:rsidP="00D974A5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Первая точка</w:t>
      </w:r>
      <w:r>
        <w:rPr>
          <w:rFonts w:cs="Times New Roman"/>
          <w:szCs w:val="28"/>
          <w:lang w:val="en-US"/>
        </w:rPr>
        <w:t>:</w:t>
      </w:r>
    </w:p>
    <w:p w14:paraId="2E102DDD" w14:textId="77777777" w:rsidR="00AF2BE8" w:rsidRDefault="00AF2BE8" w:rsidP="00D974A5">
      <w:pPr>
        <w:rPr>
          <w:rFonts w:cs="Times New Roman"/>
          <w:szCs w:val="28"/>
          <w:lang w:val="en-US"/>
        </w:rPr>
      </w:pPr>
    </w:p>
    <w:bookmarkStart w:id="1" w:name="_Hlk66910895"/>
    <w:p w14:paraId="2A5D6CA8" w14:textId="39A658C9" w:rsidR="0030706F" w:rsidRDefault="00AF2BE8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20" w:dyaOrig="880" w14:anchorId="4E14E65C">
          <v:shape id="_x0000_i1128" type="#_x0000_t75" style="width:311.25pt;height:44.25pt" o:ole="">
            <v:imagedata r:id="rId182" o:title=""/>
          </v:shape>
          <o:OLEObject Type="Embed" ProgID="Equation.DSMT4" ShapeID="_x0000_i1128" DrawAspect="Content" ObjectID="_1677625055" r:id="rId183"/>
        </w:object>
      </w:r>
      <w:bookmarkEnd w:id="1"/>
    </w:p>
    <w:p w14:paraId="3DA8E95E" w14:textId="122A7BA0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D55569" w14:textId="33F9D09C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00" w:dyaOrig="880" w14:anchorId="4D3A5E08">
          <v:shape id="_x0000_i1129" type="#_x0000_t75" style="width:305.25pt;height:44.25pt" o:ole="">
            <v:imagedata r:id="rId184" o:title=""/>
          </v:shape>
          <o:OLEObject Type="Embed" ProgID="Equation.DSMT4" ShapeID="_x0000_i1129" DrawAspect="Content" ObjectID="_1677625056" r:id="rId185"/>
        </w:object>
      </w:r>
    </w:p>
    <w:p w14:paraId="2028934D" w14:textId="4FA7ACFD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EA452B4" w14:textId="1E57AFD6" w:rsidR="00544029" w:rsidRPr="0030706F" w:rsidRDefault="00525111" w:rsidP="00AF2BE8">
      <w:pPr>
        <w:ind w:firstLine="0"/>
        <w:jc w:val="center"/>
        <w:rPr>
          <w:rFonts w:cs="Times New Roman"/>
          <w:szCs w:val="28"/>
          <w:lang w:val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00" w:dyaOrig="880" w14:anchorId="3105B9B4">
          <v:shape id="_x0000_i1130" type="#_x0000_t75" style="width:309.75pt;height:44.25pt" o:ole="">
            <v:imagedata r:id="rId186" o:title=""/>
          </v:shape>
          <o:OLEObject Type="Embed" ProgID="Equation.DSMT4" ShapeID="_x0000_i1130" DrawAspect="Content" ObjectID="_1677625057" r:id="rId187"/>
        </w:object>
      </w:r>
    </w:p>
    <w:p w14:paraId="78849834" w14:textId="77777777" w:rsidR="00AF2BE8" w:rsidRDefault="00AF2BE8" w:rsidP="00D974A5">
      <w:pPr>
        <w:rPr>
          <w:rFonts w:cs="Times New Roman"/>
          <w:szCs w:val="28"/>
        </w:rPr>
      </w:pPr>
    </w:p>
    <w:p w14:paraId="33B29ADC" w14:textId="14CE7C3F" w:rsidR="00B43ACE" w:rsidRPr="0030706F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</w:t>
      </w:r>
      <w:r w:rsidR="00CF5335">
        <w:rPr>
          <w:rFonts w:cs="Times New Roman"/>
          <w:szCs w:val="28"/>
        </w:rPr>
        <w:t xml:space="preserve">электромеханической характеристики </w:t>
      </w:r>
      <w:r>
        <w:rPr>
          <w:rFonts w:cs="Times New Roman"/>
          <w:szCs w:val="28"/>
        </w:rPr>
        <w:t>п</w:t>
      </w:r>
      <w:r w:rsidR="00B43ACE">
        <w:rPr>
          <w:rFonts w:cs="Times New Roman"/>
          <w:szCs w:val="28"/>
        </w:rPr>
        <w:t xml:space="preserve">ри </w:t>
      </w:r>
      <w:r w:rsidR="00B43ACE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23216255">
          <v:shape id="_x0000_i1131" type="#_x0000_t75" style="width:78pt;height:21pt" o:ole="">
            <v:imagedata r:id="rId125" o:title=""/>
          </v:shape>
          <o:OLEObject Type="Embed" ProgID="Equation.DSMT4" ShapeID="_x0000_i1131" DrawAspect="Content" ObjectID="_1677625058" r:id="rId188"/>
        </w:objec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bookmarkStart w:id="2" w:name="_Hlk66911598"/>
    <w:p w14:paraId="36BC3A75" w14:textId="30F1DF2F" w:rsidR="00B43ACE" w:rsidRDefault="00951D69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74FDA5F4">
          <v:shape id="_x0000_i1132" type="#_x0000_t75" style="width:434.25pt;height:48pt" o:ole="">
            <v:imagedata r:id="rId189" o:title=""/>
          </v:shape>
          <o:OLEObject Type="Embed" ProgID="Equation.DSMT4" ShapeID="_x0000_i1132" DrawAspect="Content" ObjectID="_1677625059" r:id="rId190"/>
        </w:object>
      </w:r>
      <w:bookmarkEnd w:id="2"/>
    </w:p>
    <w:p w14:paraId="4A0BE01F" w14:textId="5C74FE15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F444C5D" w14:textId="5AD5B9F6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4A32525E">
          <v:shape id="_x0000_i1133" type="#_x0000_t75" style="width:380.25pt;height:44.25pt" o:ole="">
            <v:imagedata r:id="rId191" o:title=""/>
          </v:shape>
          <o:OLEObject Type="Embed" ProgID="Equation.DSMT4" ShapeID="_x0000_i1133" DrawAspect="Content" ObjectID="_1677625060" r:id="rId192"/>
        </w:object>
      </w:r>
    </w:p>
    <w:p w14:paraId="544BF62C" w14:textId="012FCDB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F426F3" w14:textId="357A4192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2E86EB9B">
          <v:shape id="_x0000_i1134" type="#_x0000_t75" style="width:383.25pt;height:44.25pt" o:ole="">
            <v:imagedata r:id="rId193" o:title=""/>
          </v:shape>
          <o:OLEObject Type="Embed" ProgID="Equation.DSMT4" ShapeID="_x0000_i1134" DrawAspect="Content" ObjectID="_1677625061" r:id="rId194"/>
        </w:object>
      </w:r>
    </w:p>
    <w:p w14:paraId="1E386749" w14:textId="74DF149D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D26B49C" w14:textId="4E2C526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0EB9BF7">
          <v:shape id="_x0000_i1135" type="#_x0000_t75" style="width:381pt;height:44.25pt" o:ole="">
            <v:imagedata r:id="rId195" o:title=""/>
          </v:shape>
          <o:OLEObject Type="Embed" ProgID="Equation.DSMT4" ShapeID="_x0000_i1135" DrawAspect="Content" ObjectID="_1677625062" r:id="rId196"/>
        </w:object>
      </w:r>
    </w:p>
    <w:p w14:paraId="1BB17C2F" w14:textId="77777777" w:rsidR="001C0452" w:rsidRPr="0030706F" w:rsidRDefault="001C0452" w:rsidP="00C42837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2BA4C42A" w14:textId="142FBAC5" w:rsidR="00B43ACE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 w:rsidR="00CF5335">
        <w:rPr>
          <w:rFonts w:cs="Times New Roman"/>
          <w:szCs w:val="28"/>
        </w:rPr>
        <w:t xml:space="preserve">электромеханической характеристики </w:t>
      </w:r>
      <w:r>
        <w:rPr>
          <w:rFonts w:eastAsiaTheme="minorHAnsi" w:cs="Times New Roman"/>
          <w:spacing w:val="-6"/>
          <w:szCs w:val="28"/>
          <w:lang w:eastAsia="en-US"/>
        </w:rPr>
        <w:t>п</w: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ри </w:t>
      </w:r>
      <w:r w:rsidR="003A1B04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C265D13">
          <v:shape id="_x0000_i1136" type="#_x0000_t75" style="width:1in;height:21pt" o:ole="">
            <v:imagedata r:id="rId137" o:title=""/>
          </v:shape>
          <o:OLEObject Type="Embed" ProgID="Equation.DSMT4" ShapeID="_x0000_i1136" DrawAspect="Content" ObjectID="_1677625063" r:id="rId197"/>
        </w:objec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061CCD12" w14:textId="77777777" w:rsidR="00493183" w:rsidRDefault="00493183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bookmarkStart w:id="3" w:name="_Hlk66911318"/>
    <w:p w14:paraId="2ACEDE6A" w14:textId="6D30A67B" w:rsidR="009B2106" w:rsidRDefault="00605DAD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49CF6FDF">
          <v:shape id="_x0000_i1137" type="#_x0000_t75" style="width:336pt;height:44.25pt" o:ole="">
            <v:imagedata r:id="rId198" o:title=""/>
          </v:shape>
          <o:OLEObject Type="Embed" ProgID="Equation.DSMT4" ShapeID="_x0000_i1137" DrawAspect="Content" ObjectID="_1677625064" r:id="rId199"/>
        </w:object>
      </w:r>
      <w:bookmarkEnd w:id="3"/>
    </w:p>
    <w:p w14:paraId="7E6FAD4C" w14:textId="2D4E639F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350965E" w14:textId="2E03B4C3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35A55231">
          <v:shape id="_x0000_i1138" type="#_x0000_t75" style="width:326.25pt;height:44.25pt" o:ole="">
            <v:imagedata r:id="rId200" o:title=""/>
          </v:shape>
          <o:OLEObject Type="Embed" ProgID="Equation.DSMT4" ShapeID="_x0000_i1138" DrawAspect="Content" ObjectID="_1677625065" r:id="rId201"/>
        </w:object>
      </w:r>
    </w:p>
    <w:p w14:paraId="5F3A7ACC" w14:textId="77777777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9F9428F" w14:textId="0545984D" w:rsidR="00493183" w:rsidRDefault="00B5314F" w:rsidP="0079130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093BABB1">
          <v:shape id="_x0000_i1139" type="#_x0000_t75" style="width:336.75pt;height:44.25pt" o:ole="">
            <v:imagedata r:id="rId202" o:title=""/>
          </v:shape>
          <o:OLEObject Type="Embed" ProgID="Equation.DSMT4" ShapeID="_x0000_i1139" DrawAspect="Content" ObjectID="_1677625066" r:id="rId203"/>
        </w:object>
      </w:r>
    </w:p>
    <w:p w14:paraId="674CF17A" w14:textId="77777777" w:rsidR="00791303" w:rsidRDefault="00791303" w:rsidP="00791303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4D97D48E" w14:textId="5BFEFB9C" w:rsidR="009B2106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механической характеристики 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2E16611">
          <v:shape id="_x0000_i1140" type="#_x0000_t75" style="width:78pt;height:21pt" o:ole="">
            <v:imagedata r:id="rId125" o:title=""/>
          </v:shape>
          <o:OLEObject Type="Embed" ProgID="Equation.DSMT4" ShapeID="_x0000_i1140" DrawAspect="Content" ObjectID="_1677625067" r:id="rId204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60077187" w14:textId="77777777" w:rsidR="006727A0" w:rsidRPr="0030706F" w:rsidRDefault="006727A0" w:rsidP="009B2106">
      <w:pPr>
        <w:rPr>
          <w:rFonts w:eastAsiaTheme="minorHAnsi" w:cs="Times New Roman"/>
          <w:spacing w:val="-6"/>
          <w:szCs w:val="28"/>
          <w:lang w:eastAsia="en-US"/>
        </w:rPr>
      </w:pPr>
    </w:p>
    <w:p w14:paraId="461C70C3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41F56A3F">
          <v:shape id="_x0000_i1141" type="#_x0000_t75" style="width:434.25pt;height:48pt" o:ole="">
            <v:imagedata r:id="rId189" o:title=""/>
          </v:shape>
          <o:OLEObject Type="Embed" ProgID="Equation.DSMT4" ShapeID="_x0000_i1141" DrawAspect="Content" ObjectID="_1677625068" r:id="rId205"/>
        </w:object>
      </w:r>
    </w:p>
    <w:p w14:paraId="4C1ECA9F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50112C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7EF9C8E7">
          <v:shape id="_x0000_i1142" type="#_x0000_t75" style="width:380.25pt;height:44.25pt" o:ole="">
            <v:imagedata r:id="rId191" o:title=""/>
          </v:shape>
          <o:OLEObject Type="Embed" ProgID="Equation.DSMT4" ShapeID="_x0000_i1142" DrawAspect="Content" ObjectID="_1677625069" r:id="rId206"/>
        </w:object>
      </w:r>
    </w:p>
    <w:p w14:paraId="1EAFB5E7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5E22E7E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4F9D33D6">
          <v:shape id="_x0000_i1143" type="#_x0000_t75" style="width:383.25pt;height:44.25pt" o:ole="">
            <v:imagedata r:id="rId193" o:title=""/>
          </v:shape>
          <o:OLEObject Type="Embed" ProgID="Equation.DSMT4" ShapeID="_x0000_i1143" DrawAspect="Content" ObjectID="_1677625070" r:id="rId207"/>
        </w:object>
      </w:r>
    </w:p>
    <w:p w14:paraId="611E6DDD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2389B" w14:textId="189B2A6D" w:rsidR="009B2106" w:rsidRDefault="006727A0" w:rsidP="000E310C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5CDA8490">
          <v:shape id="_x0000_i1144" type="#_x0000_t75" style="width:381pt;height:44.25pt" o:ole="">
            <v:imagedata r:id="rId195" o:title=""/>
          </v:shape>
          <o:OLEObject Type="Embed" ProgID="Equation.DSMT4" ShapeID="_x0000_i1144" DrawAspect="Content" ObjectID="_1677625071" r:id="rId208"/>
        </w:object>
      </w:r>
    </w:p>
    <w:p w14:paraId="13B75E09" w14:textId="77777777" w:rsidR="006727A0" w:rsidRPr="0030706F" w:rsidRDefault="006727A0" w:rsidP="006727A0">
      <w:pPr>
        <w:rPr>
          <w:rFonts w:eastAsiaTheme="minorHAnsi" w:cs="Times New Roman"/>
          <w:spacing w:val="-6"/>
          <w:szCs w:val="28"/>
          <w:lang w:eastAsia="en-US"/>
        </w:rPr>
      </w:pPr>
    </w:p>
    <w:p w14:paraId="3A02772A" w14:textId="6C5C52A3" w:rsidR="009B2106" w:rsidRPr="0030706F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>
        <w:rPr>
          <w:rFonts w:cs="Times New Roman"/>
          <w:szCs w:val="28"/>
        </w:rPr>
        <w:t xml:space="preserve">механической характеристики </w:t>
      </w: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2C1570DF">
          <v:shape id="_x0000_i1145" type="#_x0000_t75" style="width:1in;height:21pt" o:ole="">
            <v:imagedata r:id="rId137" o:title=""/>
          </v:shape>
          <o:OLEObject Type="Embed" ProgID="Equation.DSMT4" ShapeID="_x0000_i1145" DrawAspect="Content" ObjectID="_1677625072" r:id="rId209"/>
        </w:objec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2C6C540E" w14:textId="77777777" w:rsidR="009B2106" w:rsidRPr="0030706F" w:rsidRDefault="009B2106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p w14:paraId="75D76A59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5F409AFE">
          <v:shape id="_x0000_i1146" type="#_x0000_t75" style="width:336pt;height:44.25pt" o:ole="">
            <v:imagedata r:id="rId198" o:title=""/>
          </v:shape>
          <o:OLEObject Type="Embed" ProgID="Equation.DSMT4" ShapeID="_x0000_i1146" DrawAspect="Content" ObjectID="_1677625073" r:id="rId210"/>
        </w:object>
      </w:r>
    </w:p>
    <w:p w14:paraId="6417DE87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C0C72D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4C86E747">
          <v:shape id="_x0000_i1147" type="#_x0000_t75" style="width:326.25pt;height:44.25pt" o:ole="">
            <v:imagedata r:id="rId200" o:title=""/>
          </v:shape>
          <o:OLEObject Type="Embed" ProgID="Equation.DSMT4" ShapeID="_x0000_i1147" DrawAspect="Content" ObjectID="_1677625074" r:id="rId211"/>
        </w:object>
      </w:r>
    </w:p>
    <w:p w14:paraId="38A5AC91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D9F864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6E6362EF">
          <v:shape id="_x0000_i1148" type="#_x0000_t75" style="width:336.75pt;height:44.25pt" o:ole="">
            <v:imagedata r:id="rId202" o:title=""/>
          </v:shape>
          <o:OLEObject Type="Embed" ProgID="Equation.DSMT4" ShapeID="_x0000_i1148" DrawAspect="Content" ObjectID="_1677625075" r:id="rId212"/>
        </w:object>
      </w:r>
    </w:p>
    <w:p w14:paraId="21102A85" w14:textId="6B6F2BB7" w:rsidR="00867F04" w:rsidRPr="0030706F" w:rsidRDefault="00867F04" w:rsidP="007D0712">
      <w:pPr>
        <w:ind w:firstLine="0"/>
        <w:rPr>
          <w:rFonts w:cs="Times New Roman"/>
          <w:bCs/>
          <w:spacing w:val="-6"/>
          <w:szCs w:val="28"/>
        </w:rPr>
      </w:pPr>
    </w:p>
    <w:bookmarkStart w:id="4" w:name="_Hlk66912145"/>
    <w:p w14:paraId="22ECF475" w14:textId="14056A84" w:rsidR="002D1C9A" w:rsidRDefault="00F27789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00" w:dyaOrig="880" w14:anchorId="7ECD5B81">
          <v:shape id="_x0000_i1149" type="#_x0000_t75" style="width:390pt;height:44.25pt" o:ole="">
            <v:imagedata r:id="rId213" o:title=""/>
          </v:shape>
          <o:OLEObject Type="Embed" ProgID="Equation.DSMT4" ShapeID="_x0000_i1149" DrawAspect="Content" ObjectID="_1677625076" r:id="rId214"/>
        </w:object>
      </w:r>
      <w:bookmarkEnd w:id="4"/>
    </w:p>
    <w:p w14:paraId="2ED3F484" w14:textId="5F7FD69E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595A98" w14:textId="3716FA9A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20" w:dyaOrig="880" w14:anchorId="6CF541F9">
          <v:shape id="_x0000_i1150" type="#_x0000_t75" style="width:390.75pt;height:44.25pt" o:ole="">
            <v:imagedata r:id="rId215" o:title=""/>
          </v:shape>
          <o:OLEObject Type="Embed" ProgID="Equation.DSMT4" ShapeID="_x0000_i1150" DrawAspect="Content" ObjectID="_1677625077" r:id="rId216"/>
        </w:object>
      </w:r>
    </w:p>
    <w:p w14:paraId="0798B3E0" w14:textId="08394842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895C214" w14:textId="5F5F31E9" w:rsidR="003666E2" w:rsidRPr="0030706F" w:rsidRDefault="00BA09B4" w:rsidP="007D0712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4433249">
          <v:shape id="_x0000_i1151" type="#_x0000_t75" style="width:381pt;height:44.25pt" o:ole="">
            <v:imagedata r:id="rId217" o:title=""/>
          </v:shape>
          <o:OLEObject Type="Embed" ProgID="Equation.DSMT4" ShapeID="_x0000_i1151" DrawAspect="Content" ObjectID="_1677625078" r:id="rId218"/>
        </w:object>
      </w:r>
    </w:p>
    <w:p w14:paraId="5CE2920A" w14:textId="7600ABA0" w:rsidR="002D1C9A" w:rsidRDefault="002D1C9A" w:rsidP="00D974A5">
      <w:pPr>
        <w:rPr>
          <w:rFonts w:cs="Times New Roman"/>
          <w:bCs/>
          <w:spacing w:val="-6"/>
          <w:szCs w:val="28"/>
        </w:rPr>
      </w:pPr>
    </w:p>
    <w:p w14:paraId="3575C562" w14:textId="29A1E59E" w:rsidR="002D1C9A" w:rsidRDefault="002D1C9A" w:rsidP="00D974A5">
      <w:pPr>
        <w:rPr>
          <w:rFonts w:cs="Times New Roman"/>
          <w:bCs/>
          <w:spacing w:val="-6"/>
          <w:szCs w:val="28"/>
        </w:rPr>
      </w:pPr>
      <w:r w:rsidRPr="0018068A">
        <w:rPr>
          <w:rFonts w:cs="Times New Roman"/>
          <w:bCs/>
          <w:spacing w:val="-6"/>
          <w:szCs w:val="28"/>
        </w:rPr>
        <w:t xml:space="preserve">Построим графики для двузонного регулирования (см. рисунки </w:t>
      </w:r>
      <w:r w:rsidR="000E2D27" w:rsidRPr="0018068A">
        <w:rPr>
          <w:rFonts w:cs="Times New Roman"/>
          <w:bCs/>
          <w:spacing w:val="-6"/>
          <w:szCs w:val="28"/>
        </w:rPr>
        <w:t>4 - 7</w:t>
      </w:r>
      <w:r w:rsidRPr="0018068A">
        <w:rPr>
          <w:rFonts w:cs="Times New Roman"/>
          <w:bCs/>
          <w:spacing w:val="-6"/>
          <w:szCs w:val="28"/>
        </w:rPr>
        <w:t>)</w:t>
      </w:r>
    </w:p>
    <w:p w14:paraId="19777E3C" w14:textId="53CA28C9" w:rsidR="002D1C9A" w:rsidRDefault="002D1C9A" w:rsidP="00D974A5">
      <w:pPr>
        <w:rPr>
          <w:rFonts w:cs="Times New Roman"/>
          <w:bCs/>
          <w:spacing w:val="-6"/>
          <w:szCs w:val="28"/>
        </w:rPr>
      </w:pPr>
    </w:p>
    <w:p w14:paraId="0D8B93AB" w14:textId="3EACC922" w:rsidR="00170A97" w:rsidRDefault="00170A97" w:rsidP="00D974A5">
      <w:pPr>
        <w:rPr>
          <w:rFonts w:cs="Times New Roman"/>
          <w:bCs/>
          <w:spacing w:val="-6"/>
          <w:szCs w:val="28"/>
        </w:rPr>
      </w:pPr>
    </w:p>
    <w:p w14:paraId="05ACF82B" w14:textId="613789F8" w:rsidR="00170A97" w:rsidRDefault="008D72B0" w:rsidP="00360F98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object w:dxaOrig="14655" w:dyaOrig="5895" w14:anchorId="4C4FCD98">
          <v:shape id="_x0000_i1152" type="#_x0000_t75" style="width:335.25pt;height:258pt" o:ole="">
            <v:imagedata r:id="rId219" o:title="" cropleft="5239f" cropright="26521f"/>
          </v:shape>
          <o:OLEObject Type="Embed" ProgID="Visio.Drawing.15" ShapeID="_x0000_i1152" DrawAspect="Content" ObjectID="_1677625079" r:id="rId220"/>
        </w:object>
      </w:r>
    </w:p>
    <w:p w14:paraId="1D1463BB" w14:textId="77777777" w:rsidR="00D60A7F" w:rsidRDefault="00D60A7F" w:rsidP="00D974A5">
      <w:pPr>
        <w:rPr>
          <w:rFonts w:cs="Times New Roman"/>
          <w:bCs/>
          <w:spacing w:val="-6"/>
          <w:szCs w:val="28"/>
        </w:rPr>
      </w:pPr>
    </w:p>
    <w:p w14:paraId="65C58B31" w14:textId="072BAE3D" w:rsidR="002D1C9A" w:rsidRPr="00E90630" w:rsidRDefault="002D1C9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E90630">
        <w:rPr>
          <w:rFonts w:cs="Times New Roman"/>
          <w:bCs/>
          <w:spacing w:val="-6"/>
          <w:szCs w:val="28"/>
        </w:rPr>
        <w:t xml:space="preserve">Рисунок </w:t>
      </w:r>
      <w:r w:rsidR="0040510A" w:rsidRPr="00E90630">
        <w:rPr>
          <w:rFonts w:cs="Times New Roman"/>
          <w:bCs/>
          <w:spacing w:val="-6"/>
          <w:szCs w:val="28"/>
        </w:rPr>
        <w:t xml:space="preserve">4 </w:t>
      </w:r>
      <w:r w:rsidR="003673C7" w:rsidRPr="00E90630">
        <w:rPr>
          <w:rFonts w:cs="Times New Roman"/>
          <w:bCs/>
          <w:spacing w:val="-6"/>
          <w:szCs w:val="28"/>
        </w:rPr>
        <w:t>–</w:t>
      </w:r>
      <w:r w:rsidRPr="00E90630">
        <w:rPr>
          <w:rFonts w:cs="Times New Roman"/>
          <w:bCs/>
          <w:spacing w:val="-6"/>
          <w:szCs w:val="28"/>
        </w:rPr>
        <w:t xml:space="preserve"> </w:t>
      </w:r>
      <w:r w:rsidR="0007329D">
        <w:rPr>
          <w:rFonts w:cs="Times New Roman"/>
          <w:bCs/>
          <w:spacing w:val="-6"/>
          <w:szCs w:val="28"/>
        </w:rPr>
        <w:t>Г</w:t>
      </w:r>
      <w:r w:rsidRPr="00E90630">
        <w:rPr>
          <w:rFonts w:cs="Times New Roman"/>
          <w:bCs/>
          <w:spacing w:val="-6"/>
          <w:szCs w:val="28"/>
        </w:rPr>
        <w:t xml:space="preserve">рафик </w:t>
      </w:r>
      <w:r w:rsidR="00170A97" w:rsidRPr="00E90630">
        <w:rPr>
          <w:rFonts w:cs="Times New Roman"/>
          <w:bCs/>
          <w:spacing w:val="-6"/>
          <w:szCs w:val="28"/>
        </w:rPr>
        <w:t xml:space="preserve">электромеханической </w:t>
      </w:r>
      <w:r w:rsidRPr="00E90630">
        <w:rPr>
          <w:rFonts w:cs="Times New Roman"/>
          <w:bCs/>
          <w:spacing w:val="-6"/>
          <w:szCs w:val="28"/>
        </w:rPr>
        <w:t>х</w:t>
      </w:r>
      <w:r w:rsidR="00170A97" w:rsidRPr="00E90630">
        <w:rPr>
          <w:rFonts w:cs="Times New Roman"/>
          <w:bCs/>
          <w:spacing w:val="-6"/>
          <w:szCs w:val="28"/>
        </w:rPr>
        <w:t>арактеристи</w:t>
      </w:r>
      <w:r w:rsidRPr="00E90630">
        <w:rPr>
          <w:rFonts w:cs="Times New Roman"/>
          <w:bCs/>
          <w:spacing w:val="-6"/>
          <w:szCs w:val="28"/>
        </w:rPr>
        <w:t>ки при двузонном регулировании</w:t>
      </w:r>
      <w:r w:rsidR="00170A97" w:rsidRPr="00E90630">
        <w:rPr>
          <w:rFonts w:cs="Times New Roman"/>
          <w:bCs/>
          <w:spacing w:val="-6"/>
          <w:szCs w:val="28"/>
        </w:rPr>
        <w:t xml:space="preserve"> при постоянном моменте</w:t>
      </w:r>
    </w:p>
    <w:p w14:paraId="79442FEC" w14:textId="47EF6A31" w:rsidR="00170A97" w:rsidRDefault="00170A97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</w:p>
    <w:p w14:paraId="46C9C493" w14:textId="6247444C" w:rsidR="00170A97" w:rsidRDefault="008D72B0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  <w:r w:rsidRPr="0007329D">
        <w:rPr>
          <w:rFonts w:cs="Times New Roman"/>
          <w:bCs/>
          <w:spacing w:val="-6"/>
          <w:szCs w:val="28"/>
        </w:rPr>
        <w:object w:dxaOrig="13741" w:dyaOrig="5895" w14:anchorId="78664CE0">
          <v:shape id="_x0000_i1153" type="#_x0000_t75" style="width:343.5pt;height:275.25pt" o:ole="">
            <v:imagedata r:id="rId221" o:title="" cropbottom="2410f" cropleft="5071f" cropright="26258f"/>
          </v:shape>
          <o:OLEObject Type="Embed" ProgID="Visio.Drawing.15" ShapeID="_x0000_i1153" DrawAspect="Content" ObjectID="_1677625080" r:id="rId222"/>
        </w:object>
      </w:r>
    </w:p>
    <w:p w14:paraId="695827ED" w14:textId="77777777" w:rsidR="00170A97" w:rsidRPr="0007329D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34B891ED" w14:textId="602515E3" w:rsidR="00170A97" w:rsidRPr="0007329D" w:rsidRDefault="00170A97" w:rsidP="00170A97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07329D">
        <w:rPr>
          <w:rFonts w:cs="Times New Roman"/>
          <w:bCs/>
          <w:spacing w:val="-6"/>
          <w:szCs w:val="28"/>
        </w:rPr>
        <w:t xml:space="preserve">Рисунок </w:t>
      </w:r>
      <w:r w:rsidR="0040510A" w:rsidRPr="0007329D">
        <w:rPr>
          <w:rFonts w:cs="Times New Roman"/>
          <w:bCs/>
          <w:spacing w:val="-6"/>
          <w:szCs w:val="28"/>
        </w:rPr>
        <w:t xml:space="preserve">5 </w:t>
      </w:r>
      <w:r w:rsidRPr="0007329D">
        <w:rPr>
          <w:rFonts w:cs="Times New Roman"/>
          <w:bCs/>
          <w:spacing w:val="-6"/>
          <w:szCs w:val="28"/>
        </w:rPr>
        <w:t xml:space="preserve">– </w:t>
      </w:r>
      <w:r w:rsidR="0007329D">
        <w:rPr>
          <w:rFonts w:cs="Times New Roman"/>
          <w:bCs/>
          <w:spacing w:val="-6"/>
          <w:szCs w:val="28"/>
        </w:rPr>
        <w:t>Г</w:t>
      </w:r>
      <w:r w:rsidRPr="0007329D">
        <w:rPr>
          <w:rFonts w:cs="Times New Roman"/>
          <w:bCs/>
          <w:spacing w:val="-6"/>
          <w:szCs w:val="28"/>
        </w:rPr>
        <w:t>рафик электромеханической характеристики при двузонном регулировании при постоянной мощности</w:t>
      </w:r>
    </w:p>
    <w:p w14:paraId="3007C25F" w14:textId="54A34770" w:rsidR="00170A97" w:rsidRDefault="003D221A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  <w:r w:rsidRPr="00934450">
        <w:rPr>
          <w:rFonts w:cs="Times New Roman"/>
          <w:bCs/>
          <w:spacing w:val="-6"/>
          <w:szCs w:val="28"/>
        </w:rPr>
        <w:object w:dxaOrig="6945" w:dyaOrig="5656" w14:anchorId="2B0904F6">
          <v:shape id="_x0000_i1154" type="#_x0000_t75" style="width:321pt;height:261.75pt" o:ole="">
            <v:imagedata r:id="rId223" o:title=""/>
          </v:shape>
          <o:OLEObject Type="Embed" ProgID="Visio.Drawing.15" ShapeID="_x0000_i1154" DrawAspect="Content" ObjectID="_1677625081" r:id="rId224"/>
        </w:object>
      </w:r>
    </w:p>
    <w:p w14:paraId="13F98699" w14:textId="77777777" w:rsidR="00934450" w:rsidRDefault="00934450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</w:p>
    <w:p w14:paraId="3925943D" w14:textId="451CCDEB" w:rsidR="002D1C9A" w:rsidRDefault="002D1C9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955C53">
        <w:rPr>
          <w:rFonts w:cs="Times New Roman"/>
          <w:bCs/>
          <w:spacing w:val="-6"/>
          <w:szCs w:val="28"/>
        </w:rPr>
        <w:t xml:space="preserve">Рисунок </w:t>
      </w:r>
      <w:r w:rsidR="0040510A" w:rsidRPr="00955C53">
        <w:rPr>
          <w:rFonts w:cs="Times New Roman"/>
          <w:bCs/>
          <w:spacing w:val="-6"/>
          <w:szCs w:val="28"/>
        </w:rPr>
        <w:t xml:space="preserve">6 </w:t>
      </w:r>
      <w:r w:rsidR="003673C7" w:rsidRPr="00955C53">
        <w:rPr>
          <w:rFonts w:cs="Times New Roman"/>
          <w:bCs/>
          <w:spacing w:val="-6"/>
          <w:szCs w:val="28"/>
        </w:rPr>
        <w:t>–</w:t>
      </w:r>
      <w:r w:rsidRPr="00955C53">
        <w:rPr>
          <w:rFonts w:cs="Times New Roman"/>
          <w:bCs/>
          <w:spacing w:val="-6"/>
          <w:szCs w:val="28"/>
        </w:rPr>
        <w:t xml:space="preserve"> график </w:t>
      </w:r>
      <w:r w:rsidR="00170A97" w:rsidRPr="00955C53">
        <w:rPr>
          <w:rFonts w:cs="Times New Roman"/>
          <w:bCs/>
          <w:spacing w:val="-6"/>
          <w:szCs w:val="28"/>
        </w:rPr>
        <w:t xml:space="preserve">механической </w:t>
      </w:r>
      <w:r w:rsidRPr="00955C53">
        <w:rPr>
          <w:rFonts w:cs="Times New Roman"/>
          <w:bCs/>
          <w:spacing w:val="-6"/>
          <w:szCs w:val="28"/>
        </w:rPr>
        <w:t>х</w:t>
      </w:r>
      <w:r w:rsidR="00170A97" w:rsidRPr="00955C53">
        <w:rPr>
          <w:rFonts w:cs="Times New Roman"/>
          <w:bCs/>
          <w:spacing w:val="-6"/>
          <w:szCs w:val="28"/>
        </w:rPr>
        <w:t>арактеристи</w:t>
      </w:r>
      <w:r w:rsidRPr="00955C53">
        <w:rPr>
          <w:rFonts w:cs="Times New Roman"/>
          <w:bCs/>
          <w:spacing w:val="-6"/>
          <w:szCs w:val="28"/>
        </w:rPr>
        <w:t>ки при двузонном регулировании</w:t>
      </w:r>
      <w:r w:rsidR="00170A97">
        <w:rPr>
          <w:rFonts w:cs="Times New Roman"/>
          <w:bCs/>
          <w:spacing w:val="-6"/>
          <w:szCs w:val="28"/>
        </w:rPr>
        <w:t xml:space="preserve"> при постоянном моменте</w:t>
      </w:r>
    </w:p>
    <w:p w14:paraId="7258FEF1" w14:textId="09D7C95E" w:rsidR="00170A97" w:rsidRPr="00370689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3654D538" w14:textId="2DADCB1A" w:rsidR="00170A97" w:rsidRDefault="003D221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object w:dxaOrig="6945" w:dyaOrig="5986" w14:anchorId="1CEFA3AE">
          <v:shape id="_x0000_i1155" type="#_x0000_t75" style="width:320.25pt;height:276pt" o:ole="">
            <v:imagedata r:id="rId225" o:title=""/>
          </v:shape>
          <o:OLEObject Type="Embed" ProgID="Visio.Drawing.15" ShapeID="_x0000_i1155" DrawAspect="Content" ObjectID="_1677625082" r:id="rId226"/>
        </w:object>
      </w:r>
    </w:p>
    <w:p w14:paraId="3F0A5125" w14:textId="77777777" w:rsidR="00170A97" w:rsidRDefault="00170A97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66ED8576" w14:textId="0A932DF5" w:rsidR="005D254A" w:rsidRDefault="00170A97" w:rsidP="003D221A">
      <w:pPr>
        <w:ind w:firstLine="0"/>
        <w:jc w:val="center"/>
        <w:rPr>
          <w:rFonts w:cs="Times New Roman"/>
          <w:b/>
          <w:spacing w:val="-6"/>
          <w:szCs w:val="28"/>
        </w:rPr>
      </w:pPr>
      <w:r w:rsidRPr="00FA36D6">
        <w:rPr>
          <w:rFonts w:cs="Times New Roman"/>
          <w:bCs/>
          <w:spacing w:val="-6"/>
          <w:szCs w:val="28"/>
        </w:rPr>
        <w:t xml:space="preserve">Рисунок </w:t>
      </w:r>
      <w:r w:rsidR="0040510A" w:rsidRPr="00FA36D6">
        <w:rPr>
          <w:rFonts w:cs="Times New Roman"/>
          <w:bCs/>
          <w:spacing w:val="-6"/>
          <w:szCs w:val="28"/>
        </w:rPr>
        <w:t xml:space="preserve">7 </w:t>
      </w:r>
      <w:r w:rsidRPr="00FA36D6">
        <w:rPr>
          <w:rFonts w:cs="Times New Roman"/>
          <w:bCs/>
          <w:spacing w:val="-6"/>
          <w:szCs w:val="28"/>
        </w:rPr>
        <w:t>– график механической характеристики при двузонном регулировании</w:t>
      </w:r>
      <w:r>
        <w:rPr>
          <w:rFonts w:cs="Times New Roman"/>
          <w:bCs/>
          <w:spacing w:val="-6"/>
          <w:szCs w:val="28"/>
        </w:rPr>
        <w:t xml:space="preserve"> при постоянной мощности</w:t>
      </w:r>
      <w:r w:rsidR="005D254A">
        <w:rPr>
          <w:rFonts w:cs="Times New Roman"/>
          <w:b/>
          <w:spacing w:val="-6"/>
          <w:szCs w:val="28"/>
        </w:rPr>
        <w:br w:type="page"/>
      </w:r>
    </w:p>
    <w:p w14:paraId="33D86229" w14:textId="3BE1F7D5" w:rsidR="00456937" w:rsidRPr="00F8478B" w:rsidRDefault="00456937" w:rsidP="00D974A5">
      <w:pPr>
        <w:rPr>
          <w:rFonts w:cs="Times New Roman"/>
          <w:b/>
          <w:spacing w:val="-6"/>
          <w:szCs w:val="28"/>
        </w:rPr>
      </w:pPr>
      <w:r w:rsidRPr="00F8478B">
        <w:rPr>
          <w:rFonts w:cs="Times New Roman"/>
          <w:b/>
          <w:spacing w:val="-6"/>
          <w:szCs w:val="28"/>
        </w:rPr>
        <w:lastRenderedPageBreak/>
        <w:t>2. Расчет статических характеристик двигателя постоянного тока</w:t>
      </w:r>
      <w:r>
        <w:rPr>
          <w:rFonts w:cs="Times New Roman"/>
          <w:b/>
          <w:spacing w:val="-6"/>
          <w:szCs w:val="28"/>
        </w:rPr>
        <w:t xml:space="preserve"> </w:t>
      </w:r>
      <w:r w:rsidRPr="00F8478B">
        <w:rPr>
          <w:rFonts w:cs="Times New Roman"/>
          <w:b/>
          <w:spacing w:val="-6"/>
          <w:szCs w:val="28"/>
        </w:rPr>
        <w:t>последовательного возбуждения</w:t>
      </w:r>
    </w:p>
    <w:p w14:paraId="25CA2CE4" w14:textId="77777777" w:rsidR="00456937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</w:p>
    <w:p w14:paraId="70FE1FAE" w14:textId="06E54D11" w:rsidR="000B544C" w:rsidRPr="006F4FB5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  <w:r>
        <w:rPr>
          <w:b/>
          <w:bCs/>
        </w:rPr>
        <w:t>2.</w:t>
      </w:r>
      <w:r w:rsidR="000B544C" w:rsidRPr="006F4FB5">
        <w:rPr>
          <w:b/>
          <w:bCs/>
        </w:rPr>
        <w:t xml:space="preserve">1 Данные на расчётно-графическое задание </w:t>
      </w:r>
    </w:p>
    <w:p w14:paraId="22A7731E" w14:textId="7777777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73EE990" w14:textId="5EFF0445" w:rsidR="000B544C" w:rsidRDefault="000B544C" w:rsidP="00D974A5">
      <w:pPr>
        <w:autoSpaceDE w:val="0"/>
        <w:autoSpaceDN w:val="0"/>
        <w:adjustRightInd w:val="0"/>
        <w:contextualSpacing w:val="0"/>
      </w:pPr>
      <w:r>
        <w:t xml:space="preserve">Для выполнения данного расчётно-графического задания были выданы приведенные </w:t>
      </w:r>
      <w:r w:rsidR="00A15813">
        <w:t>в таблице 1</w:t>
      </w:r>
      <w:r>
        <w:t xml:space="preserve"> паспортные данные двигателя постоянного тока в соответствии с вариантом №</w:t>
      </w:r>
      <w:r w:rsidRPr="00480B6D">
        <w:t>4</w:t>
      </w:r>
      <w:r>
        <w:t xml:space="preserve">, на основании которых проводились все расчеты и последующий анализ. </w:t>
      </w:r>
    </w:p>
    <w:p w14:paraId="6CCE2B47" w14:textId="77777777" w:rsidR="000B544C" w:rsidRPr="00480B6D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A8E891F" w14:textId="642B1CE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  <w:r>
        <w:t xml:space="preserve">Таблица 1 – </w:t>
      </w:r>
      <w:r w:rsidR="002D4283">
        <w:t>Паспортные данные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5"/>
        <w:gridCol w:w="1355"/>
        <w:gridCol w:w="1456"/>
        <w:gridCol w:w="1349"/>
        <w:gridCol w:w="1491"/>
        <w:gridCol w:w="1284"/>
        <w:gridCol w:w="1270"/>
      </w:tblGrid>
      <w:tr w:rsidR="00C92D6E" w14:paraId="25F0F79E" w14:textId="77777777" w:rsidTr="00A55986">
        <w:tc>
          <w:tcPr>
            <w:tcW w:w="9570" w:type="dxa"/>
            <w:gridSpan w:val="7"/>
          </w:tcPr>
          <w:p w14:paraId="5F71A5C2" w14:textId="1F7FB5A6" w:rsidR="00C92D6E" w:rsidRDefault="00C92D6E" w:rsidP="00D974A5">
            <w:pPr>
              <w:ind w:firstLine="0"/>
              <w:jc w:val="center"/>
            </w:pPr>
            <w:r>
              <w:t>ДПТ ПВ</w:t>
            </w:r>
          </w:p>
        </w:tc>
      </w:tr>
      <w:tr w:rsidR="00E96ACB" w14:paraId="33893FD8" w14:textId="77777777" w:rsidTr="00C92D6E">
        <w:tc>
          <w:tcPr>
            <w:tcW w:w="1403" w:type="dxa"/>
          </w:tcPr>
          <w:p w14:paraId="285830B5" w14:textId="032372FE" w:rsidR="00C92D6E" w:rsidRDefault="00C92D6E" w:rsidP="00D974A5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1395" w:type="dxa"/>
          </w:tcPr>
          <w:p w14:paraId="5A514E18" w14:textId="3AA62191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6216BFB2">
                <v:shape id="_x0000_i1156" type="#_x0000_t75" style="width:15pt;height:18.75pt" o:ole="">
                  <v:imagedata r:id="rId227" o:title=""/>
                </v:shape>
                <o:OLEObject Type="Embed" ProgID="Equation.3" ShapeID="_x0000_i1156" DrawAspect="Content" ObjectID="_1677625083" r:id="rId228"/>
              </w:object>
            </w:r>
          </w:p>
        </w:tc>
        <w:tc>
          <w:tcPr>
            <w:tcW w:w="1479" w:type="dxa"/>
          </w:tcPr>
          <w:p w14:paraId="7C2DCD5A" w14:textId="05B2B45D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09594905">
                <v:shape id="_x0000_i1157" type="#_x0000_t75" style="width:15pt;height:18.75pt" o:ole="">
                  <v:imagedata r:id="rId229" o:title=""/>
                </v:shape>
                <o:OLEObject Type="Embed" ProgID="Equation.3" ShapeID="_x0000_i1157" DrawAspect="Content" ObjectID="_1677625084" r:id="rId230"/>
              </w:object>
            </w:r>
          </w:p>
        </w:tc>
        <w:tc>
          <w:tcPr>
            <w:tcW w:w="1390" w:type="dxa"/>
          </w:tcPr>
          <w:p w14:paraId="042BDF59" w14:textId="1510E7DF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279" w:dyaOrig="380" w14:anchorId="64B4C66B">
                <v:shape id="_x0000_i1158" type="#_x0000_t75" style="width:13.5pt;height:18.75pt" o:ole="">
                  <v:imagedata r:id="rId231" o:title=""/>
                </v:shape>
                <o:OLEObject Type="Embed" ProgID="Equation.3" ShapeID="_x0000_i1158" DrawAspect="Content" ObjectID="_1677625085" r:id="rId232"/>
              </w:object>
            </w:r>
          </w:p>
        </w:tc>
        <w:tc>
          <w:tcPr>
            <w:tcW w:w="1301" w:type="dxa"/>
          </w:tcPr>
          <w:p w14:paraId="40150CE4" w14:textId="15589554" w:rsidR="00C92D6E" w:rsidRDefault="009C388C" w:rsidP="00D974A5">
            <w:pPr>
              <w:ind w:firstLine="0"/>
              <w:jc w:val="center"/>
            </w:pPr>
            <w:r w:rsidRPr="009C47EE">
              <w:rPr>
                <w:position w:val="-14"/>
              </w:rPr>
              <w:object w:dxaOrig="1280" w:dyaOrig="400" w14:anchorId="731A8A8F">
                <v:shape id="_x0000_i1159" type="#_x0000_t75" style="width:63.75pt;height:20.25pt" o:ole="">
                  <v:imagedata r:id="rId233" o:title=""/>
                </v:shape>
                <o:OLEObject Type="Embed" ProgID="Equation.3" ShapeID="_x0000_i1159" DrawAspect="Content" ObjectID="_1677625086" r:id="rId234"/>
              </w:object>
            </w:r>
          </w:p>
        </w:tc>
        <w:tc>
          <w:tcPr>
            <w:tcW w:w="1301" w:type="dxa"/>
          </w:tcPr>
          <w:p w14:paraId="2224114E" w14:textId="0FFCA7A6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60" w:dyaOrig="380" w14:anchorId="17B7343E">
                <v:shape id="_x0000_i1160" type="#_x0000_t75" style="width:18pt;height:18.75pt" o:ole="">
                  <v:imagedata r:id="rId235" o:title=""/>
                </v:shape>
                <o:OLEObject Type="Embed" ProgID="Equation.3" ShapeID="_x0000_i1160" DrawAspect="Content" ObjectID="_1677625087" r:id="rId236"/>
              </w:object>
            </w:r>
          </w:p>
        </w:tc>
        <w:tc>
          <w:tcPr>
            <w:tcW w:w="1301" w:type="dxa"/>
          </w:tcPr>
          <w:p w14:paraId="5CB8AB1C" w14:textId="55326841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80" w:dyaOrig="380" w14:anchorId="1C40F804">
                <v:shape id="_x0000_i1161" type="#_x0000_t75" style="width:18.75pt;height:18.75pt" o:ole="">
                  <v:imagedata r:id="rId18" o:title=""/>
                </v:shape>
                <o:OLEObject Type="Embed" ProgID="Equation.3" ShapeID="_x0000_i1161" DrawAspect="Content" ObjectID="_1677625088" r:id="rId237"/>
              </w:object>
            </w:r>
          </w:p>
        </w:tc>
      </w:tr>
      <w:tr w:rsidR="00E96ACB" w14:paraId="6E950AC1" w14:textId="77777777" w:rsidTr="00C92D6E">
        <w:tc>
          <w:tcPr>
            <w:tcW w:w="1403" w:type="dxa"/>
          </w:tcPr>
          <w:p w14:paraId="3362FFCF" w14:textId="4FB8E474" w:rsidR="00C92D6E" w:rsidRPr="00C92D6E" w:rsidRDefault="00C92D6E" w:rsidP="00D974A5">
            <w:pPr>
              <w:ind w:firstLine="0"/>
              <w:jc w:val="center"/>
            </w:pPr>
            <w:r>
              <w:t>ДП-6</w:t>
            </w:r>
            <w:r w:rsidR="00A717E9">
              <w:t>2</w:t>
            </w:r>
          </w:p>
        </w:tc>
        <w:tc>
          <w:tcPr>
            <w:tcW w:w="1395" w:type="dxa"/>
          </w:tcPr>
          <w:p w14:paraId="77FC86D5" w14:textId="51460ED1" w:rsidR="00C92D6E" w:rsidRDefault="00C92D6E" w:rsidP="00D974A5">
            <w:pPr>
              <w:ind w:firstLine="0"/>
              <w:jc w:val="center"/>
            </w:pPr>
            <w:r>
              <w:t>50 кВт</w:t>
            </w:r>
          </w:p>
        </w:tc>
        <w:tc>
          <w:tcPr>
            <w:tcW w:w="1479" w:type="dxa"/>
          </w:tcPr>
          <w:p w14:paraId="2DCD8307" w14:textId="6CBFDC4E" w:rsidR="00C92D6E" w:rsidRPr="00C92D6E" w:rsidRDefault="00C92D6E" w:rsidP="00D974A5">
            <w:pPr>
              <w:ind w:firstLine="0"/>
              <w:jc w:val="center"/>
            </w:pPr>
            <w:r>
              <w:t>520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90" w:type="dxa"/>
          </w:tcPr>
          <w:p w14:paraId="402881E1" w14:textId="063C3A2F" w:rsidR="00C92D6E" w:rsidRDefault="00C92D6E" w:rsidP="00D974A5">
            <w:pPr>
              <w:ind w:firstLine="0"/>
              <w:jc w:val="center"/>
            </w:pPr>
            <w:r>
              <w:t>260 А</w:t>
            </w:r>
          </w:p>
        </w:tc>
        <w:tc>
          <w:tcPr>
            <w:tcW w:w="1301" w:type="dxa"/>
          </w:tcPr>
          <w:p w14:paraId="43AFA7D8" w14:textId="763D293C" w:rsidR="00C92D6E" w:rsidRDefault="00A717E9" w:rsidP="00D974A5">
            <w:pPr>
              <w:ind w:firstLine="0"/>
              <w:jc w:val="center"/>
            </w:pPr>
            <w:r>
              <w:t>0,0332</w:t>
            </w:r>
          </w:p>
        </w:tc>
        <w:tc>
          <w:tcPr>
            <w:tcW w:w="1301" w:type="dxa"/>
          </w:tcPr>
          <w:p w14:paraId="6D0B6283" w14:textId="684E4509" w:rsidR="00C92D6E" w:rsidRDefault="00A717E9" w:rsidP="00D974A5">
            <w:pPr>
              <w:ind w:firstLine="0"/>
              <w:jc w:val="center"/>
            </w:pPr>
            <w:r>
              <w:t>0,0205 Ом</w:t>
            </w:r>
          </w:p>
        </w:tc>
        <w:tc>
          <w:tcPr>
            <w:tcW w:w="1301" w:type="dxa"/>
          </w:tcPr>
          <w:p w14:paraId="68CF2A42" w14:textId="1748E9B7" w:rsidR="00C92D6E" w:rsidRDefault="00C92D6E" w:rsidP="00D974A5">
            <w:pPr>
              <w:ind w:firstLine="0"/>
              <w:jc w:val="center"/>
            </w:pPr>
            <w:r>
              <w:t>51,5 мВб</w:t>
            </w:r>
          </w:p>
        </w:tc>
      </w:tr>
    </w:tbl>
    <w:p w14:paraId="50247A3E" w14:textId="49C4CDFB" w:rsidR="00E82209" w:rsidRDefault="00E82209" w:rsidP="00D974A5">
      <w:pPr>
        <w:ind w:firstLine="0"/>
      </w:pPr>
    </w:p>
    <w:p w14:paraId="13AFE303" w14:textId="52724289" w:rsidR="006A034C" w:rsidRDefault="006A034C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</w:t>
      </w:r>
      <w:r w:rsidR="002A68B1">
        <w:rPr>
          <w:color w:val="000000"/>
        </w:rPr>
        <w:t xml:space="preserve"> </w:t>
      </w:r>
      <w:r>
        <w:rPr>
          <w:color w:val="000000"/>
        </w:rPr>
        <w:t xml:space="preserve">рисунок </w:t>
      </w:r>
      <w:r w:rsidR="0018068A">
        <w:rPr>
          <w:color w:val="000000"/>
        </w:rPr>
        <w:t>8</w:t>
      </w:r>
      <w:r>
        <w:rPr>
          <w:color w:val="000000"/>
        </w:rPr>
        <w:t>).</w:t>
      </w:r>
    </w:p>
    <w:p w14:paraId="7C8B0420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7833EC0D" w14:textId="0656DF61" w:rsidR="00304F8E" w:rsidRDefault="000F7280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59F06792">
          <v:shape id="_x0000_i1162" type="#_x0000_t75" style="width:149.25pt;height:39.75pt" o:ole="">
            <v:imagedata r:id="rId238" o:title="" croptop="49888f"/>
          </v:shape>
          <o:OLEObject Type="Embed" ProgID="Visio.Drawing.15" ShapeID="_x0000_i1162" DrawAspect="Content" ObjectID="_1677625089" r:id="rId239"/>
        </w:object>
      </w:r>
    </w:p>
    <w:p w14:paraId="78C33DA8" w14:textId="77777777" w:rsidR="000F7280" w:rsidRDefault="000F7280" w:rsidP="00D974A5">
      <w:pPr>
        <w:pStyle w:val="11"/>
        <w:shd w:val="clear" w:color="auto" w:fill="auto"/>
        <w:spacing w:line="360" w:lineRule="auto"/>
        <w:jc w:val="center"/>
      </w:pPr>
    </w:p>
    <w:p w14:paraId="71BE4984" w14:textId="38377F32" w:rsidR="00304F8E" w:rsidRDefault="00304F8E" w:rsidP="00D974A5">
      <w:pPr>
        <w:pStyle w:val="11"/>
        <w:shd w:val="clear" w:color="auto" w:fill="auto"/>
        <w:spacing w:line="360" w:lineRule="auto"/>
        <w:jc w:val="center"/>
      </w:pPr>
      <w:r>
        <w:rPr>
          <w:rFonts w:hint="eastAsia"/>
        </w:rPr>
        <w:t xml:space="preserve">Рисунок </w:t>
      </w:r>
      <w:r w:rsidR="0018068A">
        <w:t>8</w:t>
      </w:r>
      <w:r>
        <w:rPr>
          <w:rFonts w:hint="eastAsia"/>
        </w:rPr>
        <w:t xml:space="preserve"> </w:t>
      </w:r>
      <w:r w:rsidR="002A68B1">
        <w:rPr>
          <w:rFonts w:hint="eastAsia"/>
        </w:rPr>
        <w:t>–</w:t>
      </w:r>
      <w:r>
        <w:rPr>
          <w:rFonts w:hint="eastAsia"/>
        </w:rPr>
        <w:t xml:space="preserve"> Принципиальная схема двигателя постоянного тока с последовательным возбуждением</w:t>
      </w:r>
    </w:p>
    <w:p w14:paraId="1B97064E" w14:textId="6EDC1757" w:rsidR="00120BA5" w:rsidRDefault="00120BA5">
      <w:pPr>
        <w:spacing w:after="160" w:line="259" w:lineRule="auto"/>
        <w:ind w:firstLine="0"/>
        <w:contextualSpacing w:val="0"/>
        <w:jc w:val="left"/>
        <w:rPr>
          <w:rFonts w:eastAsia="Times New Roman" w:cs="Times New Roman"/>
          <w:b/>
          <w:bCs/>
          <w:color w:val="000000"/>
          <w:szCs w:val="28"/>
          <w:lang w:eastAsia="en-US"/>
        </w:rPr>
      </w:pPr>
      <w:r>
        <w:rPr>
          <w:b/>
          <w:bCs/>
          <w:color w:val="000000"/>
        </w:rPr>
        <w:br w:type="page"/>
      </w:r>
    </w:p>
    <w:p w14:paraId="2AEE6F63" w14:textId="52826DEB" w:rsidR="002B4FBB" w:rsidRDefault="0051055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2</w:t>
      </w:r>
      <w:r w:rsidR="00474E0B">
        <w:rPr>
          <w:b/>
          <w:bCs/>
          <w:color w:val="000000"/>
        </w:rPr>
        <w:t>.2</w:t>
      </w:r>
      <w:r>
        <w:rPr>
          <w:b/>
          <w:bCs/>
          <w:color w:val="000000"/>
        </w:rPr>
        <w:t xml:space="preserve"> </w:t>
      </w:r>
      <w:r w:rsidR="002B4FBB" w:rsidRPr="002B4FBB">
        <w:rPr>
          <w:b/>
          <w:bCs/>
          <w:color w:val="000000"/>
        </w:rPr>
        <w:t>Построение естественной электромеханической и механической характеристики</w:t>
      </w:r>
    </w:p>
    <w:p w14:paraId="3D6177F4" w14:textId="77777777" w:rsidR="002B4FBB" w:rsidRP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775462D6" w14:textId="1A14B9BF" w:rsid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Естественная электромеханическая и механическая характеристика строятся в следующем порядке:</w:t>
      </w:r>
    </w:p>
    <w:p w14:paraId="7B60A593" w14:textId="703B5397" w:rsidR="002B4FBB" w:rsidRPr="00E2773B" w:rsidRDefault="002B4FBB" w:rsidP="00D974A5">
      <w:pPr>
        <w:pStyle w:val="11"/>
        <w:shd w:val="clear" w:color="auto" w:fill="auto"/>
        <w:tabs>
          <w:tab w:val="left" w:pos="1141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а) Задаем </w:t>
      </w:r>
      <w:r w:rsidR="007C7F5D">
        <w:rPr>
          <w:color w:val="000000"/>
        </w:rPr>
        <w:t xml:space="preserve">ряд </w:t>
      </w:r>
      <w:r>
        <w:rPr>
          <w:color w:val="000000"/>
        </w:rPr>
        <w:t>значени</w:t>
      </w:r>
      <w:r w:rsidR="007C7F5D">
        <w:rPr>
          <w:color w:val="000000"/>
        </w:rPr>
        <w:t>й</w:t>
      </w:r>
      <w:r>
        <w:rPr>
          <w:color w:val="000000"/>
        </w:rPr>
        <w:t xml:space="preserve"> тока </w:t>
      </w:r>
      <w:proofErr w:type="spellStart"/>
      <w:r>
        <w:rPr>
          <w:color w:val="000000"/>
          <w:lang w:val="en-US" w:bidi="en-US"/>
        </w:rPr>
        <w:t>i</w:t>
      </w:r>
      <w:proofErr w:type="spellEnd"/>
      <w:r w:rsidRPr="00480B6D">
        <w:rPr>
          <w:color w:val="000000"/>
          <w:vertAlign w:val="superscript"/>
          <w:lang w:bidi="en-US"/>
        </w:rPr>
        <w:t>*</w:t>
      </w:r>
      <w:r w:rsidRPr="00480B6D">
        <w:rPr>
          <w:color w:val="000000"/>
          <w:lang w:bidi="en-US"/>
        </w:rPr>
        <w:t xml:space="preserve"> </w:t>
      </w:r>
      <w:r>
        <w:rPr>
          <w:color w:val="000000"/>
        </w:rPr>
        <w:t>в диапазоне от 0,4 до 2,0</w:t>
      </w:r>
      <w:r w:rsidR="007C7F5D">
        <w:rPr>
          <w:color w:val="000000"/>
        </w:rPr>
        <w:t xml:space="preserve"> с шагом 0,2</w:t>
      </w:r>
      <w:r w:rsidR="00E2773B">
        <w:rPr>
          <w:color w:val="000000"/>
        </w:rPr>
        <w:t>.</w:t>
      </w:r>
    </w:p>
    <w:p w14:paraId="1808B07E" w14:textId="65B3DFFC" w:rsidR="00E2773B" w:rsidRDefault="00E2773B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б) По универсальной характеристике (см. рисунок </w:t>
      </w:r>
      <w:r w:rsidR="0018068A">
        <w:rPr>
          <w:color w:val="000000"/>
        </w:rPr>
        <w:t>9</w:t>
      </w:r>
      <w:r>
        <w:rPr>
          <w:color w:val="000000"/>
        </w:rPr>
        <w:t xml:space="preserve">) определяем относительные значения скорости </w:t>
      </w:r>
      <w:r>
        <w:rPr>
          <w:color w:val="000000"/>
          <w:lang w:val="en-US" w:bidi="en-US"/>
        </w:rPr>
        <w:t>v</w:t>
      </w:r>
      <w:r w:rsidRPr="00480B6D">
        <w:rPr>
          <w:color w:val="000000"/>
          <w:sz w:val="16"/>
          <w:szCs w:val="16"/>
          <w:lang w:bidi="en-US"/>
        </w:rPr>
        <w:t>*</w:t>
      </w:r>
      <w:r>
        <w:rPr>
          <w:color w:val="000000"/>
        </w:rPr>
        <w:t>.</w:t>
      </w:r>
    </w:p>
    <w:p w14:paraId="64478EE6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</w:p>
    <w:p w14:paraId="7DC4797A" w14:textId="77777777" w:rsidR="00B6344A" w:rsidRDefault="00B6344A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2E500938" wp14:editId="4DFAF51F">
            <wp:extent cx="3789273" cy="3496666"/>
            <wp:effectExtent l="0" t="0" r="1905" b="8890"/>
            <wp:docPr id="4" name="Picut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utre 4"/>
                    <pic:cNvPicPr/>
                  </pic:nvPicPr>
                  <pic:blipFill>
                    <a:blip r:embed="rId240"/>
                    <a:stretch/>
                  </pic:blipFill>
                  <pic:spPr>
                    <a:xfrm>
                      <a:off x="0" y="0"/>
                      <a:ext cx="3818156" cy="352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411E" w14:textId="3FACDAC0" w:rsidR="00B6344A" w:rsidRDefault="00B6344A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</w:t>
      </w:r>
      <w:r w:rsidR="0018068A">
        <w:rPr>
          <w:color w:val="000000"/>
        </w:rPr>
        <w:t>9</w:t>
      </w:r>
      <w:r>
        <w:rPr>
          <w:color w:val="000000"/>
        </w:rPr>
        <w:t xml:space="preserve"> </w:t>
      </w:r>
      <w:r w:rsidR="002A68B1">
        <w:rPr>
          <w:color w:val="000000"/>
        </w:rPr>
        <w:t>–</w:t>
      </w:r>
      <w:r>
        <w:rPr>
          <w:color w:val="000000"/>
        </w:rPr>
        <w:t xml:space="preserve"> Универсальные характеристики двигателей последовательного возбуждения типов МП, ДП и Д</w:t>
      </w:r>
    </w:p>
    <w:p w14:paraId="0A691E85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</w:pPr>
    </w:p>
    <w:p w14:paraId="2067A266" w14:textId="21417179" w:rsidR="00E2773B" w:rsidRPr="00480B6D" w:rsidRDefault="00E2773B" w:rsidP="00D974A5">
      <w:pPr>
        <w:pStyle w:val="11"/>
        <w:shd w:val="clear" w:color="auto" w:fill="auto"/>
        <w:tabs>
          <w:tab w:val="left" w:pos="1146"/>
        </w:tabs>
        <w:spacing w:line="360" w:lineRule="auto"/>
        <w:ind w:firstLine="709"/>
        <w:jc w:val="both"/>
      </w:pPr>
      <w:r>
        <w:rPr>
          <w:color w:val="000000"/>
        </w:rPr>
        <w:t>в) Рассчитываем значения тока и скорости в абсолютных единицах</w:t>
      </w:r>
      <w:r w:rsidRPr="00480B6D">
        <w:rPr>
          <w:color w:val="000000"/>
        </w:rPr>
        <w:t>:</w:t>
      </w:r>
    </w:p>
    <w:p w14:paraId="74EF3C9B" w14:textId="77777777" w:rsidR="00C92D6E" w:rsidRPr="00480B6D" w:rsidRDefault="00C92D6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both"/>
        <w:rPr>
          <w:color w:val="000000"/>
        </w:rPr>
      </w:pPr>
    </w:p>
    <w:p w14:paraId="70E5962F" w14:textId="50B141DC" w:rsidR="007C7F5D" w:rsidRDefault="004545E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1140" w:dyaOrig="400" w14:anchorId="32BF7040">
          <v:shape id="_x0000_i1163" type="#_x0000_t75" style="width:57.75pt;height:20.25pt" o:ole="">
            <v:imagedata r:id="rId241" o:title=""/>
          </v:shape>
          <o:OLEObject Type="Embed" ProgID="Equation.3" ShapeID="_x0000_i1163" DrawAspect="Content" ObjectID="_1677625090" r:id="rId242"/>
        </w:object>
      </w:r>
    </w:p>
    <w:p w14:paraId="6ADD254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E622FC4" w14:textId="40EBBC35" w:rsidR="00C92D6E" w:rsidRDefault="002E3499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3320" w:dyaOrig="400" w14:anchorId="67CF3A48">
          <v:shape id="_x0000_i1164" type="#_x0000_t75" style="width:167.25pt;height:20.25pt" o:ole="">
            <v:imagedata r:id="rId243" o:title=""/>
          </v:shape>
          <o:OLEObject Type="Embed" ProgID="Equation.3" ShapeID="_x0000_i1164" DrawAspect="Content" ObjectID="_1677625091" r:id="rId244"/>
        </w:object>
      </w:r>
    </w:p>
    <w:p w14:paraId="2EA005B6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CF26363" w14:textId="4C07E365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6361D424">
          <v:shape id="_x0000_i1165" type="#_x0000_t75" style="width:171pt;height:20.25pt" o:ole="">
            <v:imagedata r:id="rId245" o:title=""/>
          </v:shape>
          <o:OLEObject Type="Embed" ProgID="Equation.3" ShapeID="_x0000_i1165" DrawAspect="Content" ObjectID="_1677625092" r:id="rId246"/>
        </w:object>
      </w:r>
    </w:p>
    <w:p w14:paraId="65AB701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B8664CB" w14:textId="7CF7C006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0DD58AC1">
          <v:shape id="_x0000_i1166" type="#_x0000_t75" style="width:171pt;height:20.25pt" o:ole="">
            <v:imagedata r:id="rId247" o:title=""/>
          </v:shape>
          <o:OLEObject Type="Embed" ProgID="Equation.3" ShapeID="_x0000_i1166" DrawAspect="Content" ObjectID="_1677625093" r:id="rId248"/>
        </w:object>
      </w:r>
    </w:p>
    <w:p w14:paraId="478EA3AF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5553D08" w14:textId="462A5401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59" w:dyaOrig="400" w14:anchorId="72133764">
          <v:shape id="_x0000_i1167" type="#_x0000_t75" style="width:159pt;height:20.25pt" o:ole="">
            <v:imagedata r:id="rId249" o:title=""/>
          </v:shape>
          <o:OLEObject Type="Embed" ProgID="Equation.3" ShapeID="_x0000_i1167" DrawAspect="Content" ObjectID="_1677625094" r:id="rId250"/>
        </w:object>
      </w:r>
    </w:p>
    <w:p w14:paraId="60E585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B05DD43" w14:textId="60442E1B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0B062996">
          <v:shape id="_x0000_i1168" type="#_x0000_t75" style="width:167.25pt;height:20.25pt" o:ole="">
            <v:imagedata r:id="rId251" o:title=""/>
          </v:shape>
          <o:OLEObject Type="Embed" ProgID="Equation.3" ShapeID="_x0000_i1168" DrawAspect="Content" ObjectID="_1677625095" r:id="rId252"/>
        </w:object>
      </w:r>
    </w:p>
    <w:p w14:paraId="32A999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73303C5" w14:textId="2F776478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60" w:dyaOrig="400" w14:anchorId="6B24518A">
          <v:shape id="_x0000_i1169" type="#_x0000_t75" style="width:169.5pt;height:20.25pt" o:ole="">
            <v:imagedata r:id="rId253" o:title=""/>
          </v:shape>
          <o:OLEObject Type="Embed" ProgID="Equation.3" ShapeID="_x0000_i1169" DrawAspect="Content" ObjectID="_1677625096" r:id="rId254"/>
        </w:object>
      </w:r>
    </w:p>
    <w:p w14:paraId="1256252A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B7867B1" w14:textId="0DDC805F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252E9BB6">
          <v:shape id="_x0000_i1170" type="#_x0000_t75" style="width:167.25pt;height:20.25pt" o:ole="">
            <v:imagedata r:id="rId255" o:title=""/>
          </v:shape>
          <o:OLEObject Type="Embed" ProgID="Equation.3" ShapeID="_x0000_i1170" DrawAspect="Content" ObjectID="_1677625097" r:id="rId256"/>
        </w:object>
      </w:r>
    </w:p>
    <w:p w14:paraId="5F357442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5C502F4" w14:textId="565CACE3" w:rsidR="00EB3E66" w:rsidRDefault="000E310C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00" w:dyaOrig="400" w14:anchorId="420F1A84">
          <v:shape id="_x0000_i1171" type="#_x0000_t75" style="width:165.75pt;height:20.25pt" o:ole="">
            <v:imagedata r:id="rId257" o:title=""/>
          </v:shape>
          <o:OLEObject Type="Embed" ProgID="Equation.3" ShapeID="_x0000_i1171" DrawAspect="Content" ObjectID="_1677625098" r:id="rId258"/>
        </w:object>
      </w:r>
    </w:p>
    <w:p w14:paraId="3C616099" w14:textId="77777777" w:rsidR="001810C0" w:rsidRDefault="001810C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3B45F0A" w14:textId="0AF8E399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40" w:dyaOrig="400" w14:anchorId="09AEB00B">
          <v:shape id="_x0000_i1172" type="#_x0000_t75" style="width:157.5pt;height:20.25pt" o:ole="">
            <v:imagedata r:id="rId259" o:title=""/>
          </v:shape>
          <o:OLEObject Type="Embed" ProgID="Equation.3" ShapeID="_x0000_i1172" DrawAspect="Content" ObjectID="_1677625099" r:id="rId260"/>
        </w:object>
      </w:r>
    </w:p>
    <w:p w14:paraId="0940093A" w14:textId="78AEA2B9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EA59D4C" w14:textId="0C8BFEEC" w:rsidR="00891B78" w:rsidRPr="002D6AB5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lang w:val="en-US"/>
        </w:rPr>
      </w:pPr>
      <w:r>
        <w:rPr>
          <w:noProof/>
          <w:spacing w:val="-5"/>
          <w:w w:val="101"/>
          <w:position w:val="-28"/>
          <w:vertAlign w:val="superscript"/>
          <w:lang w:val="en-US"/>
        </w:rPr>
        <w:drawing>
          <wp:inline distT="0" distB="0" distL="0" distR="0" wp14:anchorId="4B9686B9" wp14:editId="07C28DCF">
            <wp:extent cx="1411605" cy="4171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F532A" w14:textId="77777777" w:rsidR="009D6AAE" w:rsidRDefault="009D6AA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</w:pPr>
    </w:p>
    <w:p w14:paraId="0CDB5596" w14:textId="4CCEEDA6" w:rsidR="00C5595C" w:rsidRDefault="002D6AB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3B3BDAD9">
          <v:shape id="_x0000_i1173" type="#_x0000_t75" style="width:232.5pt;height:38.25pt" o:ole="">
            <v:imagedata r:id="rId262" o:title=""/>
          </v:shape>
          <o:OLEObject Type="Embed" ProgID="Equation.3" ShapeID="_x0000_i1173" DrawAspect="Content" ObjectID="_1677625100" r:id="rId263"/>
        </w:object>
      </w:r>
    </w:p>
    <w:p w14:paraId="397FCEE0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65F044F7" w14:textId="5EA05AD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4D929638">
          <v:shape id="_x0000_i1174" type="#_x0000_t75" style="width:232.5pt;height:38.25pt" o:ole="">
            <v:imagedata r:id="rId264" o:title=""/>
          </v:shape>
          <o:OLEObject Type="Embed" ProgID="Equation.3" ShapeID="_x0000_i1174" DrawAspect="Content" ObjectID="_1677625101" r:id="rId265"/>
        </w:object>
      </w:r>
    </w:p>
    <w:p w14:paraId="0E011229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3A068C75" w14:textId="11A4FCB2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28473C06">
          <v:shape id="_x0000_i1175" type="#_x0000_t75" style="width:217.5pt;height:38.25pt" o:ole="">
            <v:imagedata r:id="rId266" o:title=""/>
          </v:shape>
          <o:OLEObject Type="Embed" ProgID="Equation.3" ShapeID="_x0000_i1175" DrawAspect="Content" ObjectID="_1677625102" r:id="rId267"/>
        </w:object>
      </w:r>
    </w:p>
    <w:p w14:paraId="504AEB63" w14:textId="77777777" w:rsidR="00573B30" w:rsidRDefault="00573B3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54A2487" w14:textId="00F7F32A" w:rsidR="00573B30" w:rsidRDefault="00DF445C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0868127B">
          <v:shape id="_x0000_i1176" type="#_x0000_t75" style="width:217.5pt;height:38.25pt" o:ole="">
            <v:imagedata r:id="rId268" o:title=""/>
          </v:shape>
          <o:OLEObject Type="Embed" ProgID="Equation.3" ShapeID="_x0000_i1176" DrawAspect="Content" ObjectID="_1677625103" r:id="rId269"/>
        </w:object>
      </w:r>
    </w:p>
    <w:p w14:paraId="74F39EDF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rPr>
          <w:spacing w:val="-8"/>
          <w:lang w:val="en-US"/>
        </w:rPr>
      </w:pPr>
    </w:p>
    <w:p w14:paraId="64907D08" w14:textId="2E35CAF1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220" w:dyaOrig="760" w14:anchorId="1619882E">
          <v:shape id="_x0000_i1177" type="#_x0000_t75" style="width:212.25pt;height:38.25pt" o:ole="">
            <v:imagedata r:id="rId270" o:title=""/>
          </v:shape>
          <o:OLEObject Type="Embed" ProgID="Equation.3" ShapeID="_x0000_i1177" DrawAspect="Content" ObjectID="_1677625104" r:id="rId271"/>
        </w:object>
      </w:r>
    </w:p>
    <w:p w14:paraId="6B76EE21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46BD249" w14:textId="7A0065B7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60" w:dyaOrig="760" w14:anchorId="476F1D46">
          <v:shape id="_x0000_i1178" type="#_x0000_t75" style="width:234.75pt;height:38.25pt" o:ole="">
            <v:imagedata r:id="rId272" o:title=""/>
          </v:shape>
          <o:OLEObject Type="Embed" ProgID="Equation.3" ShapeID="_x0000_i1178" DrawAspect="Content" ObjectID="_1677625105" r:id="rId273"/>
        </w:object>
      </w:r>
    </w:p>
    <w:p w14:paraId="560A061B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38DC987" w14:textId="624DBE3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60" w:dyaOrig="760" w14:anchorId="11790EB9">
          <v:shape id="_x0000_i1179" type="#_x0000_t75" style="width:229.5pt;height:38.25pt" o:ole="">
            <v:imagedata r:id="rId274" o:title=""/>
          </v:shape>
          <o:OLEObject Type="Embed" ProgID="Equation.3" ShapeID="_x0000_i1179" DrawAspect="Content" ObjectID="_1677625106" r:id="rId275"/>
        </w:object>
      </w:r>
    </w:p>
    <w:p w14:paraId="64A70A08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B9E9ECD" w14:textId="0139280B" w:rsidR="005242FE" w:rsidRDefault="0056423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700" w:dyaOrig="760" w14:anchorId="1F3F043B">
          <v:shape id="_x0000_i1180" type="#_x0000_t75" style="width:237pt;height:38.25pt" o:ole="">
            <v:imagedata r:id="rId276" o:title=""/>
          </v:shape>
          <o:OLEObject Type="Embed" ProgID="Equation.3" ShapeID="_x0000_i1180" DrawAspect="Content" ObjectID="_1677625107" r:id="rId277"/>
        </w:object>
      </w:r>
    </w:p>
    <w:p w14:paraId="548C0772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2D1AEAE" w14:textId="2915D989" w:rsidR="005242FE" w:rsidRDefault="00F33D3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20" w:dyaOrig="760" w14:anchorId="4126EAB4">
          <v:shape id="_x0000_i1181" type="#_x0000_t75" style="width:227.25pt;height:38.25pt" o:ole="">
            <v:imagedata r:id="rId278" o:title=""/>
          </v:shape>
          <o:OLEObject Type="Embed" ProgID="Equation.3" ShapeID="_x0000_i1181" DrawAspect="Content" ObjectID="_1677625108" r:id="rId279"/>
        </w:object>
      </w:r>
    </w:p>
    <w:p w14:paraId="0250F2AD" w14:textId="56590F6C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</w:pPr>
    </w:p>
    <w:p w14:paraId="2863AE47" w14:textId="354AE061" w:rsidR="00C5595C" w:rsidRDefault="00C5595C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  <w:r>
        <w:rPr>
          <w:color w:val="000000"/>
        </w:rPr>
        <w:t>г)</w:t>
      </w:r>
      <w:r w:rsidRPr="00480B6D">
        <w:rPr>
          <w:color w:val="000000"/>
        </w:rPr>
        <w:t xml:space="preserve"> </w:t>
      </w:r>
      <w:r>
        <w:rPr>
          <w:color w:val="000000"/>
        </w:rPr>
        <w:t>для относительных значений тока в заданном диапазоне определяем</w:t>
      </w:r>
      <w:r w:rsidR="002743CA">
        <w:t xml:space="preserve"> </w:t>
      </w:r>
      <w:r>
        <w:rPr>
          <w:color w:val="000000"/>
        </w:rPr>
        <w:t>относительные значения момента ц</w:t>
      </w:r>
      <w:r>
        <w:rPr>
          <w:color w:val="000000"/>
          <w:sz w:val="16"/>
          <w:szCs w:val="16"/>
        </w:rPr>
        <w:t xml:space="preserve">* </w:t>
      </w:r>
      <w:r>
        <w:rPr>
          <w:color w:val="000000"/>
        </w:rPr>
        <w:t>и рассчитываем значения момента двигателя в абсолютных единицах</w:t>
      </w:r>
      <w:r w:rsidR="008B796B">
        <w:rPr>
          <w:color w:val="000000"/>
        </w:rPr>
        <w:t xml:space="preserve"> </w:t>
      </w:r>
      <w:r w:rsidR="008B796B" w:rsidRPr="001422E3">
        <w:rPr>
          <w:position w:val="-12"/>
        </w:rPr>
        <w:object w:dxaOrig="1359" w:dyaOrig="400" w14:anchorId="27692DE7">
          <v:shape id="_x0000_i1182" type="#_x0000_t75" style="width:67.5pt;height:20.25pt" o:ole="">
            <v:imagedata r:id="rId280" o:title=""/>
          </v:shape>
          <o:OLEObject Type="Embed" ProgID="Equation.3" ShapeID="_x0000_i1182" DrawAspect="Content" ObjectID="_1677625109" r:id="rId281"/>
        </w:object>
      </w:r>
      <w:r w:rsidR="008B796B">
        <w:t xml:space="preserve">, где </w:t>
      </w:r>
      <w:r w:rsidR="008B796B" w:rsidRPr="00BE599A">
        <w:rPr>
          <w:position w:val="-34"/>
        </w:rPr>
        <w:object w:dxaOrig="3460" w:dyaOrig="780" w14:anchorId="0912B9C2">
          <v:shape id="_x0000_i1183" type="#_x0000_t75" style="width:172.5pt;height:39pt" o:ole="">
            <v:imagedata r:id="rId282" o:title=""/>
          </v:shape>
          <o:OLEObject Type="Embed" ProgID="Equation.3" ShapeID="_x0000_i1183" DrawAspect="Content" ObjectID="_1677625110" r:id="rId283"/>
        </w:object>
      </w:r>
      <w:r w:rsidR="008B796B">
        <w:t xml:space="preserve"> .</w:t>
      </w:r>
    </w:p>
    <w:p w14:paraId="148EC8A0" w14:textId="77777777" w:rsidR="0054668F" w:rsidRDefault="0054668F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</w:p>
    <w:p w14:paraId="75F80620" w14:textId="3F3F6C8B" w:rsidR="0054668F" w:rsidRDefault="0020554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BE599A">
        <w:rPr>
          <w:position w:val="-34"/>
        </w:rPr>
        <w:object w:dxaOrig="5220" w:dyaOrig="780" w14:anchorId="470FEEBD">
          <v:shape id="_x0000_i1184" type="#_x0000_t75" style="width:260.25pt;height:39pt" o:ole="">
            <v:imagedata r:id="rId284" o:title=""/>
          </v:shape>
          <o:OLEObject Type="Embed" ProgID="Equation.3" ShapeID="_x0000_i1184" DrawAspect="Content" ObjectID="_1677625111" r:id="rId285"/>
        </w:object>
      </w:r>
    </w:p>
    <w:p w14:paraId="7F33E8FC" w14:textId="057DF93F" w:rsidR="00C377BD" w:rsidRP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  <w:rPr>
          <w:lang w:val="en-US"/>
        </w:rPr>
      </w:pPr>
    </w:p>
    <w:p w14:paraId="4CCF965D" w14:textId="22C62352" w:rsid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C377BD">
        <w:rPr>
          <w:position w:val="-12"/>
        </w:rPr>
        <w:object w:dxaOrig="4959" w:dyaOrig="400" w14:anchorId="52C85BA1">
          <v:shape id="_x0000_i1185" type="#_x0000_t75" style="width:247.5pt;height:20.25pt" o:ole="">
            <v:imagedata r:id="rId286" o:title=""/>
          </v:shape>
          <o:OLEObject Type="Embed" ProgID="Equation.3" ShapeID="_x0000_i1185" DrawAspect="Content" ObjectID="_1677625112" r:id="rId287"/>
        </w:object>
      </w:r>
    </w:p>
    <w:p w14:paraId="2645D589" w14:textId="601DACF4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6D80F1B7" w14:textId="2AB30680" w:rsidR="00480865" w:rsidRDefault="00AF69C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F69C5">
        <w:rPr>
          <w:position w:val="-12"/>
        </w:rPr>
        <w:object w:dxaOrig="4819" w:dyaOrig="400" w14:anchorId="06C5FAF6">
          <v:shape id="_x0000_i1186" type="#_x0000_t75" style="width:240pt;height:20.25pt" o:ole="">
            <v:imagedata r:id="rId288" o:title=""/>
          </v:shape>
          <o:OLEObject Type="Embed" ProgID="Equation.3" ShapeID="_x0000_i1186" DrawAspect="Content" ObjectID="_1677625113" r:id="rId289"/>
        </w:object>
      </w:r>
    </w:p>
    <w:p w14:paraId="5A6A279D" w14:textId="357E9C96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549E535" w14:textId="1D3D00F2" w:rsidR="00480865" w:rsidRDefault="00D855D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D855DA">
        <w:rPr>
          <w:position w:val="-12"/>
        </w:rPr>
        <w:object w:dxaOrig="4840" w:dyaOrig="400" w14:anchorId="0EEAFD5F">
          <v:shape id="_x0000_i1187" type="#_x0000_t75" style="width:241.5pt;height:20.25pt" o:ole="">
            <v:imagedata r:id="rId290" o:title=""/>
          </v:shape>
          <o:OLEObject Type="Embed" ProgID="Equation.3" ShapeID="_x0000_i1187" DrawAspect="Content" ObjectID="_1677625114" r:id="rId291"/>
        </w:object>
      </w:r>
    </w:p>
    <w:p w14:paraId="60D0908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87CC1FA" w14:textId="6204B2BA" w:rsidR="00480865" w:rsidRDefault="004C6A37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4C6A37">
        <w:rPr>
          <w:position w:val="-12"/>
        </w:rPr>
        <w:object w:dxaOrig="4599" w:dyaOrig="400" w14:anchorId="7EE1A647">
          <v:shape id="_x0000_i1188" type="#_x0000_t75" style="width:229.5pt;height:20.25pt" o:ole="">
            <v:imagedata r:id="rId292" o:title=""/>
          </v:shape>
          <o:OLEObject Type="Embed" ProgID="Equation.3" ShapeID="_x0000_i1188" DrawAspect="Content" ObjectID="_1677625115" r:id="rId293"/>
        </w:object>
      </w:r>
    </w:p>
    <w:p w14:paraId="452A70CE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083678A3" w14:textId="2773B8D2" w:rsidR="00480865" w:rsidRDefault="009547D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9547DC">
        <w:rPr>
          <w:position w:val="-12"/>
        </w:rPr>
        <w:object w:dxaOrig="4880" w:dyaOrig="400" w14:anchorId="31B4ED47">
          <v:shape id="_x0000_i1189" type="#_x0000_t75" style="width:243.75pt;height:20.25pt" o:ole="">
            <v:imagedata r:id="rId294" o:title=""/>
          </v:shape>
          <o:OLEObject Type="Embed" ProgID="Equation.3" ShapeID="_x0000_i1189" DrawAspect="Content" ObjectID="_1677625116" r:id="rId295"/>
        </w:object>
      </w:r>
    </w:p>
    <w:p w14:paraId="2CBECAF9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E7D906B" w14:textId="74760162" w:rsidR="00480865" w:rsidRDefault="0033650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33650D">
        <w:rPr>
          <w:position w:val="-12"/>
        </w:rPr>
        <w:object w:dxaOrig="4920" w:dyaOrig="400" w14:anchorId="04FF7D76">
          <v:shape id="_x0000_i1190" type="#_x0000_t75" style="width:245.25pt;height:20.25pt" o:ole="">
            <v:imagedata r:id="rId296" o:title=""/>
          </v:shape>
          <o:OLEObject Type="Embed" ProgID="Equation.3" ShapeID="_x0000_i1190" DrawAspect="Content" ObjectID="_1677625117" r:id="rId297"/>
        </w:object>
      </w:r>
    </w:p>
    <w:p w14:paraId="5454B20A" w14:textId="503F0738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761959" w14:textId="1EBCF1A2" w:rsidR="00480865" w:rsidRDefault="00EA6EC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A6EC0">
        <w:rPr>
          <w:position w:val="-12"/>
        </w:rPr>
        <w:object w:dxaOrig="4900" w:dyaOrig="400" w14:anchorId="5AE64A69">
          <v:shape id="_x0000_i1191" type="#_x0000_t75" style="width:244.5pt;height:20.25pt" o:ole="">
            <v:imagedata r:id="rId298" o:title=""/>
          </v:shape>
          <o:OLEObject Type="Embed" ProgID="Equation.3" ShapeID="_x0000_i1191" DrawAspect="Content" ObjectID="_1677625118" r:id="rId299"/>
        </w:object>
      </w:r>
    </w:p>
    <w:p w14:paraId="78B736C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BD937D" w14:textId="146061FD" w:rsidR="00480865" w:rsidRDefault="002D6AC3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867E2">
        <w:rPr>
          <w:position w:val="-12"/>
        </w:rPr>
        <w:object w:dxaOrig="4980" w:dyaOrig="400" w14:anchorId="4FC17F1A">
          <v:shape id="_x0000_i1192" type="#_x0000_t75" style="width:248.25pt;height:20.25pt" o:ole="">
            <v:imagedata r:id="rId300" o:title=""/>
          </v:shape>
          <o:OLEObject Type="Embed" ProgID="Equation.3" ShapeID="_x0000_i1192" DrawAspect="Content" ObjectID="_1677625119" r:id="rId301"/>
        </w:object>
      </w:r>
    </w:p>
    <w:p w14:paraId="2ECFED91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19CDF34" w14:textId="032A3592" w:rsidR="00C5595C" w:rsidRDefault="00DF445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57EE9">
        <w:rPr>
          <w:position w:val="-12"/>
        </w:rPr>
        <w:object w:dxaOrig="5080" w:dyaOrig="400" w14:anchorId="4D35E3EF">
          <v:shape id="_x0000_i1193" type="#_x0000_t75" style="width:253.5pt;height:20.25pt" o:ole="">
            <v:imagedata r:id="rId302" o:title=""/>
          </v:shape>
          <o:OLEObject Type="Embed" ProgID="Equation.3" ShapeID="_x0000_i1193" DrawAspect="Content" ObjectID="_1677625120" r:id="rId303"/>
        </w:object>
      </w:r>
    </w:p>
    <w:p w14:paraId="0555C6AF" w14:textId="77777777" w:rsidR="00B6344A" w:rsidRPr="00B6344A" w:rsidRDefault="00B6344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E9EE916" w14:textId="49AA3415" w:rsidR="00C5595C" w:rsidRDefault="00C5595C" w:rsidP="00D974A5">
      <w:pPr>
        <w:pStyle w:val="11"/>
        <w:shd w:val="clear" w:color="auto" w:fill="auto"/>
        <w:tabs>
          <w:tab w:val="left" w:pos="440"/>
        </w:tabs>
        <w:spacing w:line="360" w:lineRule="auto"/>
        <w:ind w:firstLine="360"/>
      </w:pPr>
      <w:r>
        <w:rPr>
          <w:color w:val="000000"/>
        </w:rPr>
        <w:t>д)</w:t>
      </w:r>
      <w:r>
        <w:rPr>
          <w:color w:val="000000"/>
        </w:rPr>
        <w:tab/>
        <w:t>Значения, определенные из универсальных характеристик, и рассчитанные заносим в таблицу 2.</w:t>
      </w:r>
    </w:p>
    <w:p w14:paraId="123FA2A0" w14:textId="77777777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</w:p>
    <w:p w14:paraId="1160E6C8" w14:textId="317DF88F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  <w:r>
        <w:rPr>
          <w:color w:val="000000"/>
        </w:rPr>
        <w:t xml:space="preserve">Таблица 2 </w:t>
      </w:r>
      <w:r w:rsidR="002A68B1">
        <w:rPr>
          <w:color w:val="000000"/>
        </w:rPr>
        <w:t>–</w:t>
      </w:r>
      <w:r>
        <w:rPr>
          <w:color w:val="000000"/>
        </w:rPr>
        <w:t xml:space="preserve"> значения тока, скорости и момента, рассчитанные и определенные из универсальных характеристик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1"/>
        <w:gridCol w:w="934"/>
        <w:gridCol w:w="935"/>
        <w:gridCol w:w="935"/>
        <w:gridCol w:w="935"/>
        <w:gridCol w:w="996"/>
        <w:gridCol w:w="996"/>
        <w:gridCol w:w="996"/>
        <w:gridCol w:w="996"/>
        <w:gridCol w:w="996"/>
      </w:tblGrid>
      <w:tr w:rsidR="00EF67E8" w14:paraId="28D63E39" w14:textId="77777777" w:rsidTr="00B92C9F">
        <w:tc>
          <w:tcPr>
            <w:tcW w:w="957" w:type="dxa"/>
          </w:tcPr>
          <w:p w14:paraId="7FCD7796" w14:textId="2898997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20" w:dyaOrig="340" w14:anchorId="16DFF3CC">
                <v:shape id="_x0000_i1194" type="#_x0000_t75" style="width:11.25pt;height:17.25pt" o:ole="">
                  <v:imagedata r:id="rId304" o:title=""/>
                </v:shape>
                <o:OLEObject Type="Embed" ProgID="Equation.3" ShapeID="_x0000_i1194" DrawAspect="Content" ObjectID="_1677625121" r:id="rId305"/>
              </w:object>
            </w:r>
          </w:p>
        </w:tc>
        <w:tc>
          <w:tcPr>
            <w:tcW w:w="957" w:type="dxa"/>
            <w:vAlign w:val="bottom"/>
          </w:tcPr>
          <w:p w14:paraId="0871AD02" w14:textId="04DC92D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957" w:type="dxa"/>
            <w:vAlign w:val="bottom"/>
          </w:tcPr>
          <w:p w14:paraId="0C06CE6B" w14:textId="1CF9AFA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957" w:type="dxa"/>
            <w:vAlign w:val="bottom"/>
          </w:tcPr>
          <w:p w14:paraId="7C29842F" w14:textId="31D53F7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FC0EA72" w14:textId="5CF073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06EEFC7F" w14:textId="0F9A225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957" w:type="dxa"/>
            <w:vAlign w:val="bottom"/>
          </w:tcPr>
          <w:p w14:paraId="195948E4" w14:textId="2723D51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4</w:t>
            </w:r>
          </w:p>
        </w:tc>
        <w:tc>
          <w:tcPr>
            <w:tcW w:w="957" w:type="dxa"/>
            <w:vAlign w:val="bottom"/>
          </w:tcPr>
          <w:p w14:paraId="114E0183" w14:textId="24B1E4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789CB848" w14:textId="578DC3B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957" w:type="dxa"/>
            <w:vAlign w:val="bottom"/>
          </w:tcPr>
          <w:p w14:paraId="2F569D1D" w14:textId="7499145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F67E8" w14:paraId="1268AE39" w14:textId="77777777" w:rsidTr="00B92C9F">
        <w:tc>
          <w:tcPr>
            <w:tcW w:w="957" w:type="dxa"/>
          </w:tcPr>
          <w:p w14:paraId="3E1DDEA2" w14:textId="6E9AB296" w:rsidR="008C54F0" w:rsidRPr="0056423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i/>
                <w:iCs/>
                <w:color w:val="000000"/>
                <w:lang w:val="en-US"/>
              </w:rPr>
            </w:pPr>
            <w:r w:rsidRPr="00564238">
              <w:rPr>
                <w:i/>
                <w:iCs/>
                <w:color w:val="000000"/>
                <w:lang w:val="en-US"/>
              </w:rPr>
              <w:t>I</w:t>
            </w:r>
          </w:p>
        </w:tc>
        <w:tc>
          <w:tcPr>
            <w:tcW w:w="957" w:type="dxa"/>
            <w:vAlign w:val="bottom"/>
          </w:tcPr>
          <w:p w14:paraId="1AF2C319" w14:textId="2FAF6D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957" w:type="dxa"/>
            <w:vAlign w:val="bottom"/>
          </w:tcPr>
          <w:p w14:paraId="6E334C2E" w14:textId="78127F0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56</w:t>
            </w:r>
          </w:p>
        </w:tc>
        <w:tc>
          <w:tcPr>
            <w:tcW w:w="957" w:type="dxa"/>
            <w:vAlign w:val="bottom"/>
          </w:tcPr>
          <w:p w14:paraId="40FE6018" w14:textId="789FD0F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8</w:t>
            </w:r>
          </w:p>
        </w:tc>
        <w:tc>
          <w:tcPr>
            <w:tcW w:w="957" w:type="dxa"/>
            <w:vAlign w:val="bottom"/>
          </w:tcPr>
          <w:p w14:paraId="79B95B65" w14:textId="262047C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60</w:t>
            </w:r>
          </w:p>
        </w:tc>
        <w:tc>
          <w:tcPr>
            <w:tcW w:w="957" w:type="dxa"/>
            <w:vAlign w:val="bottom"/>
          </w:tcPr>
          <w:p w14:paraId="56F43A5C" w14:textId="3F6F8CF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12</w:t>
            </w:r>
          </w:p>
        </w:tc>
        <w:tc>
          <w:tcPr>
            <w:tcW w:w="957" w:type="dxa"/>
            <w:vAlign w:val="bottom"/>
          </w:tcPr>
          <w:p w14:paraId="726FC13F" w14:textId="357FC57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64</w:t>
            </w:r>
          </w:p>
        </w:tc>
        <w:tc>
          <w:tcPr>
            <w:tcW w:w="957" w:type="dxa"/>
            <w:vAlign w:val="bottom"/>
          </w:tcPr>
          <w:p w14:paraId="44558852" w14:textId="01C7F32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16</w:t>
            </w:r>
          </w:p>
        </w:tc>
        <w:tc>
          <w:tcPr>
            <w:tcW w:w="957" w:type="dxa"/>
            <w:vAlign w:val="bottom"/>
          </w:tcPr>
          <w:p w14:paraId="205B8423" w14:textId="6EC7CF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68</w:t>
            </w:r>
          </w:p>
        </w:tc>
        <w:tc>
          <w:tcPr>
            <w:tcW w:w="957" w:type="dxa"/>
            <w:vAlign w:val="bottom"/>
          </w:tcPr>
          <w:p w14:paraId="71E8FE17" w14:textId="0261BBB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20</w:t>
            </w:r>
          </w:p>
        </w:tc>
      </w:tr>
      <w:tr w:rsidR="00EF67E8" w14:paraId="0687F376" w14:textId="77777777" w:rsidTr="00B92C9F">
        <w:tc>
          <w:tcPr>
            <w:tcW w:w="957" w:type="dxa"/>
          </w:tcPr>
          <w:p w14:paraId="54F0698B" w14:textId="7F7CA4FE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340" w14:anchorId="3885C8FF">
                <v:shape id="_x0000_i1195" type="#_x0000_t75" style="width:13.5pt;height:17.25pt" o:ole="">
                  <v:imagedata r:id="rId306" o:title=""/>
                </v:shape>
                <o:OLEObject Type="Embed" ProgID="Equation.3" ShapeID="_x0000_i1195" DrawAspect="Content" ObjectID="_1677625122" r:id="rId307"/>
              </w:object>
            </w:r>
          </w:p>
        </w:tc>
        <w:tc>
          <w:tcPr>
            <w:tcW w:w="957" w:type="dxa"/>
            <w:vAlign w:val="bottom"/>
          </w:tcPr>
          <w:p w14:paraId="260DD31D" w14:textId="7A6A679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7B68BC4C" w14:textId="5F13FF9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5</w:t>
            </w:r>
          </w:p>
        </w:tc>
        <w:tc>
          <w:tcPr>
            <w:tcW w:w="957" w:type="dxa"/>
            <w:vAlign w:val="bottom"/>
          </w:tcPr>
          <w:p w14:paraId="7C0CBBB9" w14:textId="1D41339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957" w:type="dxa"/>
            <w:vAlign w:val="bottom"/>
          </w:tcPr>
          <w:p w14:paraId="0F8A9BD3" w14:textId="6964619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5388AB9E" w14:textId="4B000FB4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957" w:type="dxa"/>
            <w:vAlign w:val="bottom"/>
          </w:tcPr>
          <w:p w14:paraId="3D2CAE8E" w14:textId="5C675B4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957" w:type="dxa"/>
            <w:vAlign w:val="bottom"/>
          </w:tcPr>
          <w:p w14:paraId="76315579" w14:textId="0425D2C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DA905A1" w14:textId="3A137B7A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5</w:t>
            </w:r>
          </w:p>
        </w:tc>
        <w:tc>
          <w:tcPr>
            <w:tcW w:w="957" w:type="dxa"/>
            <w:vAlign w:val="bottom"/>
          </w:tcPr>
          <w:p w14:paraId="3849E94D" w14:textId="1874BBB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</w:tr>
      <w:tr w:rsidR="00EF67E8" w14:paraId="1BB7F03E" w14:textId="77777777" w:rsidTr="00B92C9F">
        <w:tc>
          <w:tcPr>
            <w:tcW w:w="957" w:type="dxa"/>
          </w:tcPr>
          <w:p w14:paraId="2893AA18" w14:textId="430BEC80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240" w14:anchorId="1F5A6709">
                <v:shape id="_x0000_i1196" type="#_x0000_t75" style="width:13.5pt;height:12pt" o:ole="">
                  <v:imagedata r:id="rId308" o:title=""/>
                </v:shape>
                <o:OLEObject Type="Embed" ProgID="Equation.3" ShapeID="_x0000_i1196" DrawAspect="Content" ObjectID="_1677625123" r:id="rId309"/>
              </w:object>
            </w:r>
          </w:p>
        </w:tc>
        <w:tc>
          <w:tcPr>
            <w:tcW w:w="957" w:type="dxa"/>
            <w:vAlign w:val="bottom"/>
          </w:tcPr>
          <w:p w14:paraId="43F12559" w14:textId="1DE279B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103,4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957" w:type="dxa"/>
            <w:vAlign w:val="bottom"/>
          </w:tcPr>
          <w:p w14:paraId="15329DE1" w14:textId="4075C6E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73,5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  <w:vAlign w:val="bottom"/>
          </w:tcPr>
          <w:p w14:paraId="51DF6C59" w14:textId="1B93AEC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59,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034C613C" w14:textId="0BA502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4,45</w:t>
            </w:r>
          </w:p>
        </w:tc>
        <w:tc>
          <w:tcPr>
            <w:tcW w:w="957" w:type="dxa"/>
            <w:vAlign w:val="bottom"/>
          </w:tcPr>
          <w:p w14:paraId="243AF88A" w14:textId="546C2B8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57" w:type="dxa"/>
            <w:vAlign w:val="bottom"/>
          </w:tcPr>
          <w:p w14:paraId="055D9364" w14:textId="7C5B1E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4,6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bottom"/>
          </w:tcPr>
          <w:p w14:paraId="71EC11DB" w14:textId="4EBC3EB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3,56</w:t>
            </w:r>
          </w:p>
        </w:tc>
        <w:tc>
          <w:tcPr>
            <w:tcW w:w="957" w:type="dxa"/>
            <w:vAlign w:val="bottom"/>
          </w:tcPr>
          <w:p w14:paraId="0875F70C" w14:textId="74BEC1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0,8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30933DD5" w14:textId="31EFF18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38,1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F67E8" w14:paraId="67293D02" w14:textId="77777777" w:rsidTr="00B92C9F">
        <w:tc>
          <w:tcPr>
            <w:tcW w:w="957" w:type="dxa"/>
          </w:tcPr>
          <w:p w14:paraId="7A884885" w14:textId="195EB4CA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10"/>
              </w:rPr>
              <w:object w:dxaOrig="320" w:dyaOrig="380" w14:anchorId="2B2DDC07">
                <v:shape id="_x0000_i1197" type="#_x0000_t75" style="width:16.5pt;height:18.75pt" o:ole="">
                  <v:imagedata r:id="rId310" o:title=""/>
                </v:shape>
                <o:OLEObject Type="Embed" ProgID="Equation.3" ShapeID="_x0000_i1197" DrawAspect="Content" ObjectID="_1677625124" r:id="rId311"/>
              </w:object>
            </w:r>
          </w:p>
        </w:tc>
        <w:tc>
          <w:tcPr>
            <w:tcW w:w="957" w:type="dxa"/>
            <w:vAlign w:val="bottom"/>
          </w:tcPr>
          <w:p w14:paraId="595319E4" w14:textId="7487606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57" w:type="dxa"/>
            <w:vAlign w:val="bottom"/>
          </w:tcPr>
          <w:p w14:paraId="6415182B" w14:textId="088A61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957" w:type="dxa"/>
            <w:vAlign w:val="bottom"/>
          </w:tcPr>
          <w:p w14:paraId="184D0962" w14:textId="3FD4F936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957" w:type="dxa"/>
            <w:vAlign w:val="bottom"/>
          </w:tcPr>
          <w:p w14:paraId="5E6DAD52" w14:textId="68696D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309F0FE3" w14:textId="2F8C3CA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957" w:type="dxa"/>
            <w:vAlign w:val="bottom"/>
          </w:tcPr>
          <w:p w14:paraId="61313CEC" w14:textId="3200300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38FB122F" w14:textId="4C3E85E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12F576DC" w14:textId="15A4E7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2</w:t>
            </w:r>
          </w:p>
        </w:tc>
        <w:tc>
          <w:tcPr>
            <w:tcW w:w="957" w:type="dxa"/>
            <w:vAlign w:val="bottom"/>
          </w:tcPr>
          <w:p w14:paraId="6DDD8AF8" w14:textId="7240FDF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55</w:t>
            </w:r>
          </w:p>
        </w:tc>
      </w:tr>
      <w:tr w:rsidR="00EF67E8" w14:paraId="5945DDB2" w14:textId="77777777" w:rsidTr="00B92C9F">
        <w:tc>
          <w:tcPr>
            <w:tcW w:w="957" w:type="dxa"/>
          </w:tcPr>
          <w:p w14:paraId="34166BBD" w14:textId="04BB48C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4"/>
              </w:rPr>
              <w:object w:dxaOrig="360" w:dyaOrig="279" w14:anchorId="46AA0CD6">
                <v:shape id="_x0000_i1198" type="#_x0000_t75" style="width:18pt;height:13.5pt" o:ole="">
                  <v:imagedata r:id="rId312" o:title=""/>
                </v:shape>
                <o:OLEObject Type="Embed" ProgID="Equation.3" ShapeID="_x0000_i1198" DrawAspect="Content" ObjectID="_1677625125" r:id="rId313"/>
              </w:object>
            </w:r>
          </w:p>
        </w:tc>
        <w:tc>
          <w:tcPr>
            <w:tcW w:w="957" w:type="dxa"/>
            <w:vAlign w:val="bottom"/>
          </w:tcPr>
          <w:p w14:paraId="5B300EB8" w14:textId="49CD58A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29,5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5DB1999C" w14:textId="7A75061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59,1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015EDDAD" w14:textId="004C775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642,7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2F6AEDD2" w14:textId="61F1FB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918,2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34325F11" w14:textId="5C09FD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193,75</w:t>
            </w:r>
          </w:p>
        </w:tc>
        <w:tc>
          <w:tcPr>
            <w:tcW w:w="957" w:type="dxa"/>
            <w:vAlign w:val="bottom"/>
          </w:tcPr>
          <w:p w14:paraId="0B75E2FD" w14:textId="1B58DA2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469,23</w:t>
            </w:r>
          </w:p>
        </w:tc>
        <w:tc>
          <w:tcPr>
            <w:tcW w:w="957" w:type="dxa"/>
            <w:vAlign w:val="bottom"/>
          </w:tcPr>
          <w:p w14:paraId="4491AA89" w14:textId="3AB4F35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744,71</w:t>
            </w:r>
          </w:p>
        </w:tc>
        <w:tc>
          <w:tcPr>
            <w:tcW w:w="957" w:type="dxa"/>
            <w:vAlign w:val="bottom"/>
          </w:tcPr>
          <w:p w14:paraId="234828D1" w14:textId="4AE811C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20,19</w:t>
            </w:r>
          </w:p>
        </w:tc>
        <w:tc>
          <w:tcPr>
            <w:tcW w:w="957" w:type="dxa"/>
            <w:vAlign w:val="bottom"/>
          </w:tcPr>
          <w:p w14:paraId="2252B065" w14:textId="3A03F45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341,5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</w:tr>
    </w:tbl>
    <w:p w14:paraId="0F463CC1" w14:textId="77777777" w:rsidR="00EF67E8" w:rsidRDefault="00EF67E8" w:rsidP="00D974A5">
      <w:pPr>
        <w:pStyle w:val="11"/>
        <w:shd w:val="clear" w:color="auto" w:fill="auto"/>
        <w:spacing w:line="360" w:lineRule="auto"/>
        <w:ind w:firstLine="709"/>
      </w:pPr>
    </w:p>
    <w:p w14:paraId="41978569" w14:textId="7C608318" w:rsidR="00A437E2" w:rsidRPr="001D4C54" w:rsidRDefault="00A437E2" w:rsidP="00D974A5">
      <w:pPr>
        <w:pStyle w:val="11"/>
        <w:shd w:val="clear" w:color="auto" w:fill="auto"/>
        <w:spacing w:line="360" w:lineRule="auto"/>
        <w:ind w:firstLine="709"/>
      </w:pPr>
      <w:r w:rsidRPr="001D4C54">
        <w:rPr>
          <w:rFonts w:hint="eastAsia"/>
        </w:rPr>
        <w:t xml:space="preserve">Теперь изобразим естественную электромеханическую характеристику </w:t>
      </w:r>
      <w:r w:rsidR="00D00F0C" w:rsidRPr="001D4C54">
        <w:t xml:space="preserve">(см. рисунок </w:t>
      </w:r>
      <w:r w:rsidR="0018068A">
        <w:t>10</w:t>
      </w:r>
      <w:r w:rsidR="00D00F0C" w:rsidRPr="001D4C54">
        <w:t xml:space="preserve">) </w:t>
      </w:r>
      <w:r w:rsidRPr="001D4C54">
        <w:rPr>
          <w:rFonts w:hint="eastAsia"/>
        </w:rPr>
        <w:t>в соответствии с рассчитанными параметрами.</w:t>
      </w:r>
    </w:p>
    <w:p w14:paraId="2BC97E37" w14:textId="518A9105" w:rsidR="00215634" w:rsidRDefault="004D6844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  <w:r w:rsidRPr="004D6844">
        <w:object w:dxaOrig="7905" w:dyaOrig="5431" w14:anchorId="65B49BEB">
          <v:shape id="_x0000_i1199" type="#_x0000_t75" style="width:304.5pt;height:271.5pt" o:ole="">
            <v:imagedata r:id="rId314" o:title="" cropleft="4841f" cropright="10246f"/>
          </v:shape>
          <o:OLEObject Type="Embed" ProgID="Visio.Drawing.15" ShapeID="_x0000_i1199" DrawAspect="Content" ObjectID="_1677625126" r:id="rId315"/>
        </w:object>
      </w:r>
    </w:p>
    <w:p w14:paraId="7FE34BC6" w14:textId="77777777" w:rsidR="00215634" w:rsidRPr="00297777" w:rsidRDefault="00215634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</w:p>
    <w:p w14:paraId="60AB7FF7" w14:textId="0250025D" w:rsidR="00774967" w:rsidRPr="000140A5" w:rsidRDefault="002743CA" w:rsidP="00D974A5">
      <w:pPr>
        <w:pStyle w:val="11"/>
        <w:shd w:val="clear" w:color="auto" w:fill="auto"/>
        <w:spacing w:line="360" w:lineRule="auto"/>
        <w:jc w:val="center"/>
      </w:pPr>
      <w:r w:rsidRPr="004D6844">
        <w:t xml:space="preserve">Рисунок </w:t>
      </w:r>
      <w:r w:rsidR="0018068A">
        <w:t>10</w:t>
      </w:r>
      <w:r w:rsidRPr="004D6844">
        <w:t xml:space="preserve"> </w:t>
      </w:r>
      <w:r w:rsidR="002A68B1" w:rsidRPr="004D6844">
        <w:t>–</w:t>
      </w:r>
      <w:r w:rsidRPr="004D6844">
        <w:t xml:space="preserve"> Естественная электромеханическая характеристика ДПТ ПВ</w:t>
      </w:r>
    </w:p>
    <w:p w14:paraId="29889AEB" w14:textId="77777777" w:rsidR="00774967" w:rsidRDefault="0077496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40CFAD8C" w14:textId="2E590E5C" w:rsidR="00D858B9" w:rsidRPr="00571E62" w:rsidRDefault="002C25E6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 w:rsidRPr="00571E62">
        <w:rPr>
          <w:b/>
          <w:bCs/>
          <w:color w:val="000000"/>
        </w:rPr>
        <w:t>2.</w:t>
      </w:r>
      <w:r w:rsidR="00D858B9" w:rsidRPr="00571E62">
        <w:rPr>
          <w:b/>
          <w:bCs/>
          <w:color w:val="000000"/>
        </w:rPr>
        <w:t>3 Построение в одной системе координат с естественной механической характеристикой искусственной механической характеристики</w:t>
      </w:r>
      <w:r w:rsidR="0096692B" w:rsidRPr="00571E62">
        <w:rPr>
          <w:b/>
          <w:bCs/>
          <w:color w:val="000000"/>
        </w:rPr>
        <w:t xml:space="preserve"> </w:t>
      </w:r>
      <w:r w:rsidR="0096692B" w:rsidRPr="00571E62">
        <w:rPr>
          <w:b/>
          <w:bCs/>
          <w:color w:val="000000"/>
          <w:spacing w:val="-8"/>
          <w:w w:val="101"/>
          <w:position w:val="-12"/>
          <w:lang w:val="en-US"/>
        </w:rPr>
        <w:object w:dxaOrig="1219" w:dyaOrig="380" w14:anchorId="18074EB9">
          <v:shape id="_x0000_i1200" type="#_x0000_t75" style="width:60.75pt;height:18.75pt" o:ole="">
            <v:imagedata r:id="rId316" o:title=""/>
          </v:shape>
          <o:OLEObject Type="Embed" ProgID="Equation.3" ShapeID="_x0000_i1200" DrawAspect="Content" ObjectID="_1677625127" r:id="rId317"/>
        </w:object>
      </w:r>
      <w:r w:rsidR="00D858B9" w:rsidRPr="00571E62">
        <w:rPr>
          <w:b/>
          <w:bCs/>
          <w:color w:val="000000"/>
        </w:rPr>
        <w:t xml:space="preserve"> при введении добавочного сопротивления </w:t>
      </w:r>
      <w:r w:rsidR="0096692B" w:rsidRPr="00571E62">
        <w:rPr>
          <w:b/>
          <w:bCs/>
          <w:spacing w:val="-8"/>
          <w:position w:val="-14"/>
          <w:lang w:val="en-US"/>
        </w:rPr>
        <w:object w:dxaOrig="380" w:dyaOrig="400" w14:anchorId="5DD8FE61">
          <v:shape id="_x0000_i1201" type="#_x0000_t75" style="width:18.75pt;height:20.25pt" o:ole="">
            <v:imagedata r:id="rId55" o:title=""/>
          </v:shape>
          <o:OLEObject Type="Embed" ProgID="Equation.3" ShapeID="_x0000_i1201" DrawAspect="Content" ObjectID="_1677625128" r:id="rId318"/>
        </w:object>
      </w:r>
      <w:r w:rsidR="00D858B9" w:rsidRPr="00571E62">
        <w:rPr>
          <w:b/>
          <w:bCs/>
          <w:color w:val="000000"/>
        </w:rPr>
        <w:t xml:space="preserve"> в цепь якоря двигателя и при условиях </w:t>
      </w:r>
      <w:r w:rsidR="0096692B" w:rsidRPr="00571E62">
        <w:rPr>
          <w:b/>
          <w:bCs/>
          <w:spacing w:val="-8"/>
          <w:position w:val="-14"/>
        </w:rPr>
        <w:object w:dxaOrig="2980" w:dyaOrig="440" w14:anchorId="680B12E2">
          <v:shape id="_x0000_i1202" type="#_x0000_t75" style="width:149.25pt;height:21.75pt" o:ole="">
            <v:imagedata r:id="rId319" o:title=""/>
          </v:shape>
          <o:OLEObject Type="Embed" ProgID="Equation.DSMT4" ShapeID="_x0000_i1202" DrawAspect="Content" ObjectID="_1677625129" r:id="rId320"/>
        </w:object>
      </w:r>
    </w:p>
    <w:p w14:paraId="42615857" w14:textId="77777777" w:rsidR="00D858B9" w:rsidRDefault="00D858B9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D210A23" w14:textId="426892AC" w:rsidR="00C064A2" w:rsidRDefault="00C064A2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 xml:space="preserve">Точка, через которую проходит искомая искусственная механическая характеристика, определяется в зависимости от скорости </w:t>
      </w:r>
      <w:r w:rsidRPr="0092324A">
        <w:rPr>
          <w:i/>
          <w:iCs/>
          <w:color w:val="000000"/>
          <w:sz w:val="26"/>
          <w:szCs w:val="26"/>
          <w:lang w:val="en-US" w:bidi="en-US"/>
        </w:rPr>
        <w:t>v</w:t>
      </w:r>
      <w:r w:rsidRPr="00480B6D">
        <w:rPr>
          <w:i/>
          <w:iCs/>
          <w:color w:val="000000"/>
          <w:sz w:val="16"/>
          <w:szCs w:val="16"/>
          <w:vertAlign w:val="superscript"/>
          <w:lang w:bidi="en-US"/>
        </w:rPr>
        <w:t>*</w:t>
      </w:r>
      <w:r>
        <w:rPr>
          <w:color w:val="000000"/>
        </w:rPr>
        <w:t>. Требуется по заданным относительным значениям момента и скорости найти координаты второй точки искусственной характеристики в абсолютных значениях.</w:t>
      </w:r>
    </w:p>
    <w:p w14:paraId="35411D8C" w14:textId="4CFE0BEC" w:rsidR="00A27546" w:rsidRPr="00182AB4" w:rsidRDefault="006A4177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t>Первая точка</w:t>
      </w:r>
      <w:r>
        <w:rPr>
          <w:lang w:val="en-US"/>
        </w:rPr>
        <w:t xml:space="preserve">: </w:t>
      </w:r>
      <w:r w:rsidR="00A92487" w:rsidRPr="00A92487">
        <w:rPr>
          <w:spacing w:val="-8"/>
          <w:position w:val="-12"/>
          <w:lang w:val="en-US"/>
        </w:rPr>
        <w:object w:dxaOrig="3060" w:dyaOrig="380" w14:anchorId="3A67433E">
          <v:shape id="_x0000_i1203" type="#_x0000_t75" style="width:153.75pt;height:18.75pt" o:ole="">
            <v:imagedata r:id="rId321" o:title=""/>
          </v:shape>
          <o:OLEObject Type="Embed" ProgID="Equation.3" ShapeID="_x0000_i1203" DrawAspect="Content" ObjectID="_1677625130" r:id="rId322"/>
        </w:object>
      </w:r>
    </w:p>
    <w:p w14:paraId="491C2EB5" w14:textId="2EACCC5F" w:rsidR="00085752" w:rsidRPr="00857208" w:rsidRDefault="00085752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rPr>
          <w:spacing w:val="-8"/>
        </w:rPr>
        <w:t>Вторая точка</w:t>
      </w:r>
      <w:r>
        <w:rPr>
          <w:spacing w:val="-8"/>
          <w:lang w:val="en-US"/>
        </w:rPr>
        <w:t>:</w:t>
      </w:r>
    </w:p>
    <w:p w14:paraId="22845769" w14:textId="77777777" w:rsidR="003E2C56" w:rsidRDefault="003E2C56" w:rsidP="00D974A5">
      <w:pPr>
        <w:pStyle w:val="11"/>
        <w:shd w:val="clear" w:color="auto" w:fill="auto"/>
        <w:spacing w:line="360" w:lineRule="auto"/>
        <w:ind w:firstLine="709"/>
        <w:rPr>
          <w:spacing w:val="-8"/>
          <w:lang w:val="en-US"/>
        </w:rPr>
      </w:pPr>
    </w:p>
    <w:p w14:paraId="3629289C" w14:textId="5DD976A0" w:rsidR="00A23288" w:rsidRDefault="00AE1EAD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4080" w:dyaOrig="400" w14:anchorId="35B7BEAB">
          <v:shape id="_x0000_i1204" type="#_x0000_t75" style="width:206.25pt;height:20.25pt" o:ole="">
            <v:imagedata r:id="rId323" o:title=""/>
          </v:shape>
          <o:OLEObject Type="Embed" ProgID="Equation.3" ShapeID="_x0000_i1204" DrawAspect="Content" ObjectID="_1677625131" r:id="rId324"/>
        </w:object>
      </w:r>
    </w:p>
    <w:p w14:paraId="612939F4" w14:textId="05A13B0F" w:rsidR="007171D8" w:rsidRDefault="007171D8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</w:p>
    <w:p w14:paraId="156353C4" w14:textId="7A588D6E" w:rsidR="007171D8" w:rsidRDefault="00844923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3240" w:dyaOrig="400" w14:anchorId="473CAE61">
          <v:shape id="_x0000_i1205" type="#_x0000_t75" style="width:162.75pt;height:20.25pt" o:ole="">
            <v:imagedata r:id="rId325" o:title=""/>
          </v:shape>
          <o:OLEObject Type="Embed" ProgID="Equation.3" ShapeID="_x0000_i1205" DrawAspect="Content" ObjectID="_1677625132" r:id="rId326"/>
        </w:object>
      </w:r>
    </w:p>
    <w:p w14:paraId="6882D47A" w14:textId="77777777" w:rsidR="003E2C56" w:rsidRDefault="003E2C56" w:rsidP="00D974A5">
      <w:pPr>
        <w:pStyle w:val="11"/>
        <w:shd w:val="clear" w:color="auto" w:fill="auto"/>
        <w:spacing w:line="360" w:lineRule="auto"/>
        <w:rPr>
          <w:spacing w:val="-8"/>
          <w:lang w:val="en-US"/>
        </w:rPr>
      </w:pPr>
    </w:p>
    <w:p w14:paraId="4659C8B4" w14:textId="7CF8E9DA" w:rsidR="00085752" w:rsidRPr="00085752" w:rsidRDefault="001C713C" w:rsidP="00D974A5">
      <w:pPr>
        <w:pStyle w:val="11"/>
        <w:shd w:val="clear" w:color="auto" w:fill="auto"/>
        <w:spacing w:line="360" w:lineRule="auto"/>
        <w:jc w:val="center"/>
        <w:rPr>
          <w:lang w:val="en-US"/>
        </w:rPr>
      </w:pPr>
      <w:r w:rsidRPr="00857208">
        <w:rPr>
          <w:position w:val="-16"/>
        </w:rPr>
        <w:object w:dxaOrig="6420" w:dyaOrig="440" w14:anchorId="0786E815">
          <v:shape id="_x0000_i1206" type="#_x0000_t75" style="width:320.25pt;height:21.75pt" o:ole="">
            <v:imagedata r:id="rId327" o:title=""/>
          </v:shape>
          <o:OLEObject Type="Embed" ProgID="Equation.3" ShapeID="_x0000_i1206" DrawAspect="Content" ObjectID="_1677625133" r:id="rId328"/>
        </w:object>
      </w:r>
    </w:p>
    <w:p w14:paraId="019AABE5" w14:textId="25C10FE3" w:rsidR="00A27546" w:rsidRDefault="00A27546" w:rsidP="00D974A5">
      <w:pPr>
        <w:pStyle w:val="11"/>
        <w:shd w:val="clear" w:color="auto" w:fill="auto"/>
        <w:spacing w:line="360" w:lineRule="auto"/>
      </w:pPr>
    </w:p>
    <w:p w14:paraId="5061ECED" w14:textId="77777777" w:rsidR="00A27546" w:rsidRDefault="00A27546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Определим величину добавочного сопротивления.</w:t>
      </w:r>
    </w:p>
    <w:p w14:paraId="7A8B4AEF" w14:textId="77777777" w:rsidR="00A27546" w:rsidRPr="00857208" w:rsidRDefault="00A27546" w:rsidP="00D974A5">
      <w:pPr>
        <w:pStyle w:val="11"/>
        <w:shd w:val="clear" w:color="auto" w:fill="auto"/>
        <w:spacing w:line="360" w:lineRule="auto"/>
        <w:rPr>
          <w:lang w:val="en-US"/>
        </w:rPr>
      </w:pPr>
    </w:p>
    <w:p w14:paraId="215F4822" w14:textId="786CABF7" w:rsidR="00304F8E" w:rsidRDefault="002A68B1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699" w:dyaOrig="720" w14:anchorId="136E2D48">
          <v:shape id="_x0000_i1207" type="#_x0000_t75" style="width:387pt;height:36pt" o:ole="">
            <v:imagedata r:id="rId329" o:title=""/>
          </v:shape>
          <o:OLEObject Type="Embed" ProgID="Equation.3" ShapeID="_x0000_i1207" DrawAspect="Content" ObjectID="_1677625134" r:id="rId330"/>
        </w:object>
      </w:r>
    </w:p>
    <w:p w14:paraId="7C0E1644" w14:textId="7589F238" w:rsidR="00774967" w:rsidRDefault="00774967" w:rsidP="00D974A5">
      <w:pPr>
        <w:pStyle w:val="11"/>
        <w:shd w:val="clear" w:color="auto" w:fill="auto"/>
        <w:spacing w:line="360" w:lineRule="auto"/>
        <w:jc w:val="center"/>
      </w:pPr>
    </w:p>
    <w:p w14:paraId="481E3AB1" w14:textId="09339E07" w:rsidR="0018068A" w:rsidRDefault="0018068A" w:rsidP="0018068A">
      <w:pPr>
        <w:pStyle w:val="11"/>
        <w:shd w:val="clear" w:color="auto" w:fill="auto"/>
        <w:spacing w:line="360" w:lineRule="auto"/>
        <w:ind w:firstLine="709"/>
        <w:jc w:val="both"/>
      </w:pPr>
      <w:r>
        <w:t>Построим естественную и искусственную механическую характеристику (см. рисунок 11).</w:t>
      </w:r>
    </w:p>
    <w:p w14:paraId="0533B784" w14:textId="77777777" w:rsidR="0018068A" w:rsidRDefault="0018068A" w:rsidP="00D974A5">
      <w:pPr>
        <w:pStyle w:val="11"/>
        <w:shd w:val="clear" w:color="auto" w:fill="auto"/>
        <w:spacing w:line="360" w:lineRule="auto"/>
        <w:jc w:val="center"/>
      </w:pPr>
    </w:p>
    <w:p w14:paraId="04AD58C3" w14:textId="2AFB966C" w:rsidR="00774967" w:rsidRDefault="001370CE" w:rsidP="00D974A5">
      <w:pPr>
        <w:pStyle w:val="11"/>
        <w:shd w:val="clear" w:color="auto" w:fill="auto"/>
        <w:spacing w:line="360" w:lineRule="auto"/>
        <w:jc w:val="center"/>
      </w:pPr>
      <w:r>
        <w:object w:dxaOrig="8355" w:dyaOrig="5175" w14:anchorId="1E1D34B4">
          <v:shape id="_x0000_i1208" type="#_x0000_t75" style="width:345pt;height:258.75pt" o:ole="">
            <v:imagedata r:id="rId331" o:title="" cropleft="3726f" cropright="7671f"/>
          </v:shape>
          <o:OLEObject Type="Embed" ProgID="Visio.Drawing.15" ShapeID="_x0000_i1208" DrawAspect="Content" ObjectID="_1677625135" r:id="rId332"/>
        </w:object>
      </w:r>
    </w:p>
    <w:p w14:paraId="032E841B" w14:textId="77777777" w:rsidR="000140A5" w:rsidRDefault="000140A5" w:rsidP="00D974A5">
      <w:pPr>
        <w:pStyle w:val="11"/>
        <w:shd w:val="clear" w:color="auto" w:fill="auto"/>
        <w:spacing w:line="360" w:lineRule="auto"/>
        <w:jc w:val="center"/>
      </w:pPr>
    </w:p>
    <w:p w14:paraId="0932D0FD" w14:textId="0992605A" w:rsidR="00774967" w:rsidRDefault="00774967" w:rsidP="00D974A5">
      <w:pPr>
        <w:pStyle w:val="11"/>
        <w:shd w:val="clear" w:color="auto" w:fill="auto"/>
        <w:spacing w:line="360" w:lineRule="auto"/>
        <w:jc w:val="center"/>
      </w:pPr>
      <w:r w:rsidRPr="001370CE">
        <w:t xml:space="preserve">Рисунок </w:t>
      </w:r>
      <w:r w:rsidR="0018068A">
        <w:t>11</w:t>
      </w:r>
      <w:r w:rsidRPr="001370CE">
        <w:t xml:space="preserve"> – Естественная </w:t>
      </w:r>
      <w:r w:rsidR="001370CE" w:rsidRPr="001370CE">
        <w:t xml:space="preserve">и искусственная </w:t>
      </w:r>
      <w:r w:rsidRPr="001370CE">
        <w:t>механическая характеристика ДПТ ПВ</w:t>
      </w:r>
    </w:p>
    <w:p w14:paraId="1E1EFE43" w14:textId="77777777" w:rsidR="00E3770E" w:rsidRDefault="00E3770E" w:rsidP="00D974A5">
      <w:pPr>
        <w:ind w:firstLine="0"/>
      </w:pPr>
    </w:p>
    <w:sectPr w:rsidR="00E3770E" w:rsidSect="007B3DF3">
      <w:footerReference w:type="default" r:id="rId333"/>
      <w:headerReference w:type="first" r:id="rId334"/>
      <w:footerReference w:type="first" r:id="rId335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89F7F2" w14:textId="77777777" w:rsidR="004D0AEB" w:rsidRDefault="004D0AEB" w:rsidP="00652C58">
      <w:pPr>
        <w:spacing w:line="240" w:lineRule="auto"/>
      </w:pPr>
      <w:r>
        <w:separator/>
      </w:r>
    </w:p>
  </w:endnote>
  <w:endnote w:type="continuationSeparator" w:id="0">
    <w:p w14:paraId="3CE73BE1" w14:textId="77777777" w:rsidR="004D0AEB" w:rsidRDefault="004D0AEB" w:rsidP="00652C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85776595"/>
      <w:docPartObj>
        <w:docPartGallery w:val="Page Numbers (Bottom of Page)"/>
        <w:docPartUnique/>
      </w:docPartObj>
    </w:sdtPr>
    <w:sdtEndPr/>
    <w:sdtContent>
      <w:p w14:paraId="02EBB806" w14:textId="0F72B7CB" w:rsidR="007B3DF3" w:rsidRDefault="007B3DF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FCC77C2" w14:textId="77777777" w:rsidR="007B3DF3" w:rsidRDefault="007B3DF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00367264"/>
      <w:docPartObj>
        <w:docPartGallery w:val="Page Numbers (Bottom of Page)"/>
        <w:docPartUnique/>
      </w:docPartObj>
    </w:sdtPr>
    <w:sdtEndPr/>
    <w:sdtContent>
      <w:p w14:paraId="50D249C0" w14:textId="77777777" w:rsidR="00356F67" w:rsidRDefault="00356F6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0860DAF" w14:textId="77777777" w:rsidR="00652C58" w:rsidRDefault="00652C58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3633579"/>
      <w:docPartObj>
        <w:docPartGallery w:val="Page Numbers (Bottom of Page)"/>
        <w:docPartUnique/>
      </w:docPartObj>
    </w:sdtPr>
    <w:sdtEndPr/>
    <w:sdtContent>
      <w:p w14:paraId="04838C6D" w14:textId="62F58BCB" w:rsidR="00356F67" w:rsidRDefault="00356F6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2B866ED" w14:textId="7A26275E" w:rsidR="00652C58" w:rsidRDefault="00652C58" w:rsidP="0012171A">
    <w:pPr>
      <w:pStyle w:val="a6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5A83F3" w14:textId="77777777" w:rsidR="004D0AEB" w:rsidRDefault="004D0AEB" w:rsidP="00652C58">
      <w:pPr>
        <w:spacing w:line="240" w:lineRule="auto"/>
      </w:pPr>
      <w:r>
        <w:separator/>
      </w:r>
    </w:p>
  </w:footnote>
  <w:footnote w:type="continuationSeparator" w:id="0">
    <w:p w14:paraId="19C959C5" w14:textId="77777777" w:rsidR="004D0AEB" w:rsidRDefault="004D0AEB" w:rsidP="00652C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0FEE8" w14:textId="77777777" w:rsidR="00652C58" w:rsidRPr="00652C58" w:rsidRDefault="00652C58" w:rsidP="00652C58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03965"/>
    <w:multiLevelType w:val="hybridMultilevel"/>
    <w:tmpl w:val="146A8400"/>
    <w:lvl w:ilvl="0" w:tplc="462EB2AE">
      <w:start w:val="1"/>
      <w:numFmt w:val="decimal"/>
      <w:pStyle w:val="2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975F41"/>
    <w:multiLevelType w:val="multilevel"/>
    <w:tmpl w:val="040200D2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7AEB6BED"/>
    <w:multiLevelType w:val="hybridMultilevel"/>
    <w:tmpl w:val="82742898"/>
    <w:lvl w:ilvl="0" w:tplc="0162761E">
      <w:start w:val="1"/>
      <w:numFmt w:val="decimal"/>
      <w:pStyle w:val="1"/>
      <w:lvlText w:val="%1.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autoHyphenation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bQ0MzK0NDE2NLM0MDZX0lEKTi0uzszPAymwqAUAdj9TnCwAAAA="/>
  </w:docVars>
  <w:rsids>
    <w:rsidRoot w:val="00652C58"/>
    <w:rsid w:val="00000A48"/>
    <w:rsid w:val="000028DF"/>
    <w:rsid w:val="00003359"/>
    <w:rsid w:val="000140A5"/>
    <w:rsid w:val="00020CB4"/>
    <w:rsid w:val="000321BE"/>
    <w:rsid w:val="00032E65"/>
    <w:rsid w:val="00037404"/>
    <w:rsid w:val="00043582"/>
    <w:rsid w:val="00046B89"/>
    <w:rsid w:val="000523EA"/>
    <w:rsid w:val="00071B3C"/>
    <w:rsid w:val="0007329D"/>
    <w:rsid w:val="00085752"/>
    <w:rsid w:val="00087FFC"/>
    <w:rsid w:val="000916F5"/>
    <w:rsid w:val="00096865"/>
    <w:rsid w:val="000970F4"/>
    <w:rsid w:val="000A4B4B"/>
    <w:rsid w:val="000A528C"/>
    <w:rsid w:val="000B142F"/>
    <w:rsid w:val="000B266E"/>
    <w:rsid w:val="000B4DAC"/>
    <w:rsid w:val="000B544C"/>
    <w:rsid w:val="000B585C"/>
    <w:rsid w:val="000C66BD"/>
    <w:rsid w:val="000D7C29"/>
    <w:rsid w:val="000E2D27"/>
    <w:rsid w:val="000E310C"/>
    <w:rsid w:val="000F6E5E"/>
    <w:rsid w:val="000F7280"/>
    <w:rsid w:val="00101031"/>
    <w:rsid w:val="00106C80"/>
    <w:rsid w:val="0011243E"/>
    <w:rsid w:val="001124EF"/>
    <w:rsid w:val="00112F7B"/>
    <w:rsid w:val="00114375"/>
    <w:rsid w:val="00116C4A"/>
    <w:rsid w:val="00120BA5"/>
    <w:rsid w:val="0012171A"/>
    <w:rsid w:val="001340E1"/>
    <w:rsid w:val="001370CE"/>
    <w:rsid w:val="0014335F"/>
    <w:rsid w:val="00145D46"/>
    <w:rsid w:val="0015095D"/>
    <w:rsid w:val="00151842"/>
    <w:rsid w:val="00157407"/>
    <w:rsid w:val="001574AA"/>
    <w:rsid w:val="00167C03"/>
    <w:rsid w:val="00170A97"/>
    <w:rsid w:val="00176F2C"/>
    <w:rsid w:val="0018068A"/>
    <w:rsid w:val="001810C0"/>
    <w:rsid w:val="00182AB4"/>
    <w:rsid w:val="00187D40"/>
    <w:rsid w:val="0019359B"/>
    <w:rsid w:val="001A1580"/>
    <w:rsid w:val="001C0452"/>
    <w:rsid w:val="001C1B52"/>
    <w:rsid w:val="001C6143"/>
    <w:rsid w:val="001C713C"/>
    <w:rsid w:val="001C79B5"/>
    <w:rsid w:val="001C7C56"/>
    <w:rsid w:val="001D1F9A"/>
    <w:rsid w:val="001D4C54"/>
    <w:rsid w:val="001E3BBC"/>
    <w:rsid w:val="001F3AEA"/>
    <w:rsid w:val="001F5766"/>
    <w:rsid w:val="0020166C"/>
    <w:rsid w:val="00205540"/>
    <w:rsid w:val="002077A7"/>
    <w:rsid w:val="00215634"/>
    <w:rsid w:val="0022441D"/>
    <w:rsid w:val="002249DB"/>
    <w:rsid w:val="00224E74"/>
    <w:rsid w:val="002258DA"/>
    <w:rsid w:val="00226845"/>
    <w:rsid w:val="002306E6"/>
    <w:rsid w:val="00233CAF"/>
    <w:rsid w:val="0024537E"/>
    <w:rsid w:val="00245C3D"/>
    <w:rsid w:val="00253F5C"/>
    <w:rsid w:val="00260093"/>
    <w:rsid w:val="00260CB2"/>
    <w:rsid w:val="00262084"/>
    <w:rsid w:val="002713D5"/>
    <w:rsid w:val="002743CA"/>
    <w:rsid w:val="00275544"/>
    <w:rsid w:val="00297777"/>
    <w:rsid w:val="0029786A"/>
    <w:rsid w:val="002A68B1"/>
    <w:rsid w:val="002B4FBB"/>
    <w:rsid w:val="002C25E6"/>
    <w:rsid w:val="002C65C1"/>
    <w:rsid w:val="002D1C9A"/>
    <w:rsid w:val="002D1D73"/>
    <w:rsid w:val="002D27BE"/>
    <w:rsid w:val="002D4283"/>
    <w:rsid w:val="002D5D32"/>
    <w:rsid w:val="002D6AB5"/>
    <w:rsid w:val="002D6AC3"/>
    <w:rsid w:val="002D7513"/>
    <w:rsid w:val="002E1419"/>
    <w:rsid w:val="002E3499"/>
    <w:rsid w:val="002E4719"/>
    <w:rsid w:val="002E5028"/>
    <w:rsid w:val="002E61EB"/>
    <w:rsid w:val="002E6851"/>
    <w:rsid w:val="002F313A"/>
    <w:rsid w:val="003002EA"/>
    <w:rsid w:val="00300315"/>
    <w:rsid w:val="00304F8E"/>
    <w:rsid w:val="0030543C"/>
    <w:rsid w:val="0030706F"/>
    <w:rsid w:val="0031321E"/>
    <w:rsid w:val="00320F8B"/>
    <w:rsid w:val="00334336"/>
    <w:rsid w:val="0033650D"/>
    <w:rsid w:val="0033758F"/>
    <w:rsid w:val="00340241"/>
    <w:rsid w:val="0034094A"/>
    <w:rsid w:val="00353E14"/>
    <w:rsid w:val="00356F67"/>
    <w:rsid w:val="00360F98"/>
    <w:rsid w:val="003632FB"/>
    <w:rsid w:val="003666E2"/>
    <w:rsid w:val="003673C7"/>
    <w:rsid w:val="00370689"/>
    <w:rsid w:val="00372FC4"/>
    <w:rsid w:val="00383CBF"/>
    <w:rsid w:val="00387FC6"/>
    <w:rsid w:val="00395978"/>
    <w:rsid w:val="003A0BD8"/>
    <w:rsid w:val="003A1B04"/>
    <w:rsid w:val="003A7459"/>
    <w:rsid w:val="003B64C4"/>
    <w:rsid w:val="003C5D84"/>
    <w:rsid w:val="003D0859"/>
    <w:rsid w:val="003D16F2"/>
    <w:rsid w:val="003D221A"/>
    <w:rsid w:val="003E1588"/>
    <w:rsid w:val="003E2C56"/>
    <w:rsid w:val="003F033B"/>
    <w:rsid w:val="00401693"/>
    <w:rsid w:val="0040510A"/>
    <w:rsid w:val="00405185"/>
    <w:rsid w:val="0040590F"/>
    <w:rsid w:val="00406BC0"/>
    <w:rsid w:val="00417B0F"/>
    <w:rsid w:val="00430ED0"/>
    <w:rsid w:val="00447AE8"/>
    <w:rsid w:val="004545E0"/>
    <w:rsid w:val="00456937"/>
    <w:rsid w:val="00456C58"/>
    <w:rsid w:val="004573CF"/>
    <w:rsid w:val="004662D5"/>
    <w:rsid w:val="00470B55"/>
    <w:rsid w:val="00474E0B"/>
    <w:rsid w:val="00480865"/>
    <w:rsid w:val="00480B6D"/>
    <w:rsid w:val="00480CF1"/>
    <w:rsid w:val="004830BC"/>
    <w:rsid w:val="00491B96"/>
    <w:rsid w:val="00493183"/>
    <w:rsid w:val="00497241"/>
    <w:rsid w:val="004B27CB"/>
    <w:rsid w:val="004B6A35"/>
    <w:rsid w:val="004C14EC"/>
    <w:rsid w:val="004C2C44"/>
    <w:rsid w:val="004C488F"/>
    <w:rsid w:val="004C6A37"/>
    <w:rsid w:val="004D0AEB"/>
    <w:rsid w:val="004D1884"/>
    <w:rsid w:val="004D6844"/>
    <w:rsid w:val="004D69AC"/>
    <w:rsid w:val="004D75E9"/>
    <w:rsid w:val="004F44F6"/>
    <w:rsid w:val="004F79AB"/>
    <w:rsid w:val="004F7C92"/>
    <w:rsid w:val="004F7E77"/>
    <w:rsid w:val="00505C7D"/>
    <w:rsid w:val="00510557"/>
    <w:rsid w:val="005242FE"/>
    <w:rsid w:val="00525078"/>
    <w:rsid w:val="00525111"/>
    <w:rsid w:val="00526E63"/>
    <w:rsid w:val="0053081C"/>
    <w:rsid w:val="005401C5"/>
    <w:rsid w:val="00544029"/>
    <w:rsid w:val="0054668F"/>
    <w:rsid w:val="0055311F"/>
    <w:rsid w:val="005533A2"/>
    <w:rsid w:val="005551A1"/>
    <w:rsid w:val="005565D0"/>
    <w:rsid w:val="00557281"/>
    <w:rsid w:val="0056390C"/>
    <w:rsid w:val="00564238"/>
    <w:rsid w:val="00571E62"/>
    <w:rsid w:val="00573B30"/>
    <w:rsid w:val="00586554"/>
    <w:rsid w:val="00594BD1"/>
    <w:rsid w:val="00594C79"/>
    <w:rsid w:val="00595500"/>
    <w:rsid w:val="00595979"/>
    <w:rsid w:val="005B676B"/>
    <w:rsid w:val="005C03AD"/>
    <w:rsid w:val="005C3EBA"/>
    <w:rsid w:val="005C4BDD"/>
    <w:rsid w:val="005C54FA"/>
    <w:rsid w:val="005C7E2E"/>
    <w:rsid w:val="005D20C1"/>
    <w:rsid w:val="005D254A"/>
    <w:rsid w:val="005D4496"/>
    <w:rsid w:val="005E0365"/>
    <w:rsid w:val="005E4761"/>
    <w:rsid w:val="005F4BBD"/>
    <w:rsid w:val="005F7BF7"/>
    <w:rsid w:val="00600BE1"/>
    <w:rsid w:val="0060286B"/>
    <w:rsid w:val="00605DAD"/>
    <w:rsid w:val="00607D00"/>
    <w:rsid w:val="00607ECA"/>
    <w:rsid w:val="00610351"/>
    <w:rsid w:val="00611EAB"/>
    <w:rsid w:val="00616DAA"/>
    <w:rsid w:val="006208A5"/>
    <w:rsid w:val="00621774"/>
    <w:rsid w:val="0064208D"/>
    <w:rsid w:val="00652C58"/>
    <w:rsid w:val="00667BCC"/>
    <w:rsid w:val="006709A6"/>
    <w:rsid w:val="006727A0"/>
    <w:rsid w:val="00675EA9"/>
    <w:rsid w:val="00690F7E"/>
    <w:rsid w:val="00695BB0"/>
    <w:rsid w:val="006A034C"/>
    <w:rsid w:val="006A1DD9"/>
    <w:rsid w:val="006A4177"/>
    <w:rsid w:val="006A55BD"/>
    <w:rsid w:val="006A5B6E"/>
    <w:rsid w:val="006A7474"/>
    <w:rsid w:val="006B2F58"/>
    <w:rsid w:val="006B566F"/>
    <w:rsid w:val="006B5EAB"/>
    <w:rsid w:val="006C3CDD"/>
    <w:rsid w:val="006C72C8"/>
    <w:rsid w:val="006D1BC5"/>
    <w:rsid w:val="006D4905"/>
    <w:rsid w:val="006D553D"/>
    <w:rsid w:val="006D63C8"/>
    <w:rsid w:val="006F02E7"/>
    <w:rsid w:val="006F1A20"/>
    <w:rsid w:val="006F234A"/>
    <w:rsid w:val="006F2BAA"/>
    <w:rsid w:val="006F4A05"/>
    <w:rsid w:val="006F4FB5"/>
    <w:rsid w:val="006F5045"/>
    <w:rsid w:val="006F69E3"/>
    <w:rsid w:val="00711424"/>
    <w:rsid w:val="007171D8"/>
    <w:rsid w:val="00724E7D"/>
    <w:rsid w:val="00733DFA"/>
    <w:rsid w:val="0073670D"/>
    <w:rsid w:val="0074320B"/>
    <w:rsid w:val="00753CBE"/>
    <w:rsid w:val="00774967"/>
    <w:rsid w:val="00786B72"/>
    <w:rsid w:val="00791303"/>
    <w:rsid w:val="00795A3E"/>
    <w:rsid w:val="007976F4"/>
    <w:rsid w:val="007A7E6F"/>
    <w:rsid w:val="007B2D87"/>
    <w:rsid w:val="007B3DF3"/>
    <w:rsid w:val="007B6A4C"/>
    <w:rsid w:val="007B7385"/>
    <w:rsid w:val="007C7F5D"/>
    <w:rsid w:val="007D0712"/>
    <w:rsid w:val="007E0843"/>
    <w:rsid w:val="007E2D00"/>
    <w:rsid w:val="007E419D"/>
    <w:rsid w:val="007F52A1"/>
    <w:rsid w:val="007F693D"/>
    <w:rsid w:val="00807873"/>
    <w:rsid w:val="00811D97"/>
    <w:rsid w:val="00814B4D"/>
    <w:rsid w:val="00823264"/>
    <w:rsid w:val="0084316B"/>
    <w:rsid w:val="00844923"/>
    <w:rsid w:val="00853AA2"/>
    <w:rsid w:val="00857208"/>
    <w:rsid w:val="00862B6D"/>
    <w:rsid w:val="00867D2B"/>
    <w:rsid w:val="00867F04"/>
    <w:rsid w:val="0087204D"/>
    <w:rsid w:val="008803A6"/>
    <w:rsid w:val="00891B78"/>
    <w:rsid w:val="008B0E78"/>
    <w:rsid w:val="008B1750"/>
    <w:rsid w:val="008B796B"/>
    <w:rsid w:val="008C13EA"/>
    <w:rsid w:val="008C54F0"/>
    <w:rsid w:val="008C7D33"/>
    <w:rsid w:val="008C7FD8"/>
    <w:rsid w:val="008D72B0"/>
    <w:rsid w:val="008E1144"/>
    <w:rsid w:val="008E5996"/>
    <w:rsid w:val="008E78EF"/>
    <w:rsid w:val="008F2FAD"/>
    <w:rsid w:val="0090225B"/>
    <w:rsid w:val="00913C67"/>
    <w:rsid w:val="009161A3"/>
    <w:rsid w:val="0092324A"/>
    <w:rsid w:val="009316DB"/>
    <w:rsid w:val="00934450"/>
    <w:rsid w:val="00951D69"/>
    <w:rsid w:val="009547DC"/>
    <w:rsid w:val="00955C53"/>
    <w:rsid w:val="00963C4F"/>
    <w:rsid w:val="0096657D"/>
    <w:rsid w:val="0096692B"/>
    <w:rsid w:val="00972009"/>
    <w:rsid w:val="0097449E"/>
    <w:rsid w:val="009766DA"/>
    <w:rsid w:val="009903E8"/>
    <w:rsid w:val="00993046"/>
    <w:rsid w:val="0099388E"/>
    <w:rsid w:val="009A28DB"/>
    <w:rsid w:val="009A43DC"/>
    <w:rsid w:val="009A5603"/>
    <w:rsid w:val="009A7771"/>
    <w:rsid w:val="009B2106"/>
    <w:rsid w:val="009B4CEF"/>
    <w:rsid w:val="009B7EE5"/>
    <w:rsid w:val="009C388C"/>
    <w:rsid w:val="009C47EE"/>
    <w:rsid w:val="009C771D"/>
    <w:rsid w:val="009D3FFB"/>
    <w:rsid w:val="009D5AB4"/>
    <w:rsid w:val="009D6AAE"/>
    <w:rsid w:val="009F0AB3"/>
    <w:rsid w:val="00A07AAD"/>
    <w:rsid w:val="00A15352"/>
    <w:rsid w:val="00A15813"/>
    <w:rsid w:val="00A21DD4"/>
    <w:rsid w:val="00A23288"/>
    <w:rsid w:val="00A27546"/>
    <w:rsid w:val="00A32AEA"/>
    <w:rsid w:val="00A33B1D"/>
    <w:rsid w:val="00A35D3E"/>
    <w:rsid w:val="00A366B7"/>
    <w:rsid w:val="00A437E2"/>
    <w:rsid w:val="00A52355"/>
    <w:rsid w:val="00A717E9"/>
    <w:rsid w:val="00A7470B"/>
    <w:rsid w:val="00A8336C"/>
    <w:rsid w:val="00A867E2"/>
    <w:rsid w:val="00A92487"/>
    <w:rsid w:val="00A93C92"/>
    <w:rsid w:val="00A96A85"/>
    <w:rsid w:val="00A97DC2"/>
    <w:rsid w:val="00AA35AB"/>
    <w:rsid w:val="00AA6E20"/>
    <w:rsid w:val="00AA7653"/>
    <w:rsid w:val="00AB69BA"/>
    <w:rsid w:val="00AC2844"/>
    <w:rsid w:val="00AC504E"/>
    <w:rsid w:val="00AD1952"/>
    <w:rsid w:val="00AD1E2E"/>
    <w:rsid w:val="00AD6F58"/>
    <w:rsid w:val="00AE1EAD"/>
    <w:rsid w:val="00AF2BE8"/>
    <w:rsid w:val="00AF66B4"/>
    <w:rsid w:val="00AF69C5"/>
    <w:rsid w:val="00B17C40"/>
    <w:rsid w:val="00B20BF1"/>
    <w:rsid w:val="00B24920"/>
    <w:rsid w:val="00B2565F"/>
    <w:rsid w:val="00B354D7"/>
    <w:rsid w:val="00B43ACE"/>
    <w:rsid w:val="00B45AB1"/>
    <w:rsid w:val="00B46DA1"/>
    <w:rsid w:val="00B50B3F"/>
    <w:rsid w:val="00B5314F"/>
    <w:rsid w:val="00B53554"/>
    <w:rsid w:val="00B62645"/>
    <w:rsid w:val="00B6344A"/>
    <w:rsid w:val="00B8145F"/>
    <w:rsid w:val="00B93233"/>
    <w:rsid w:val="00B96DF3"/>
    <w:rsid w:val="00BA09B4"/>
    <w:rsid w:val="00BA5CE4"/>
    <w:rsid w:val="00BB6F2D"/>
    <w:rsid w:val="00BC186D"/>
    <w:rsid w:val="00BC74CC"/>
    <w:rsid w:val="00BD08C7"/>
    <w:rsid w:val="00BD489A"/>
    <w:rsid w:val="00BD508A"/>
    <w:rsid w:val="00BD7064"/>
    <w:rsid w:val="00BE2DE0"/>
    <w:rsid w:val="00BE4301"/>
    <w:rsid w:val="00BF1303"/>
    <w:rsid w:val="00BF73C3"/>
    <w:rsid w:val="00C03967"/>
    <w:rsid w:val="00C064A2"/>
    <w:rsid w:val="00C12438"/>
    <w:rsid w:val="00C167F4"/>
    <w:rsid w:val="00C34BC3"/>
    <w:rsid w:val="00C377BD"/>
    <w:rsid w:val="00C42837"/>
    <w:rsid w:val="00C44B73"/>
    <w:rsid w:val="00C46D21"/>
    <w:rsid w:val="00C5595C"/>
    <w:rsid w:val="00C612BB"/>
    <w:rsid w:val="00C616E5"/>
    <w:rsid w:val="00C632A4"/>
    <w:rsid w:val="00C70225"/>
    <w:rsid w:val="00C71EE5"/>
    <w:rsid w:val="00C90D9E"/>
    <w:rsid w:val="00C91BE2"/>
    <w:rsid w:val="00C92D6E"/>
    <w:rsid w:val="00C94D37"/>
    <w:rsid w:val="00CA3FDC"/>
    <w:rsid w:val="00CB2C4F"/>
    <w:rsid w:val="00CB38AC"/>
    <w:rsid w:val="00CB4501"/>
    <w:rsid w:val="00CB4BD5"/>
    <w:rsid w:val="00CC0C77"/>
    <w:rsid w:val="00CC11DB"/>
    <w:rsid w:val="00CC1C9C"/>
    <w:rsid w:val="00CD0987"/>
    <w:rsid w:val="00CD49EF"/>
    <w:rsid w:val="00CD669F"/>
    <w:rsid w:val="00CE4351"/>
    <w:rsid w:val="00CE5198"/>
    <w:rsid w:val="00CF5335"/>
    <w:rsid w:val="00D00F0C"/>
    <w:rsid w:val="00D02556"/>
    <w:rsid w:val="00D063CD"/>
    <w:rsid w:val="00D12BC7"/>
    <w:rsid w:val="00D13D7D"/>
    <w:rsid w:val="00D23BDD"/>
    <w:rsid w:val="00D2466D"/>
    <w:rsid w:val="00D256CE"/>
    <w:rsid w:val="00D2591E"/>
    <w:rsid w:val="00D3220C"/>
    <w:rsid w:val="00D37BF4"/>
    <w:rsid w:val="00D45447"/>
    <w:rsid w:val="00D55045"/>
    <w:rsid w:val="00D56456"/>
    <w:rsid w:val="00D60A7F"/>
    <w:rsid w:val="00D653D2"/>
    <w:rsid w:val="00D66BD1"/>
    <w:rsid w:val="00D73DDB"/>
    <w:rsid w:val="00D75E3A"/>
    <w:rsid w:val="00D77289"/>
    <w:rsid w:val="00D852BA"/>
    <w:rsid w:val="00D855DA"/>
    <w:rsid w:val="00D858B9"/>
    <w:rsid w:val="00D867DB"/>
    <w:rsid w:val="00D87C78"/>
    <w:rsid w:val="00D90582"/>
    <w:rsid w:val="00D91683"/>
    <w:rsid w:val="00D95492"/>
    <w:rsid w:val="00D95716"/>
    <w:rsid w:val="00D974A5"/>
    <w:rsid w:val="00DA0278"/>
    <w:rsid w:val="00DB75FC"/>
    <w:rsid w:val="00DD202A"/>
    <w:rsid w:val="00DD430F"/>
    <w:rsid w:val="00DE1338"/>
    <w:rsid w:val="00DE3F8C"/>
    <w:rsid w:val="00DF196A"/>
    <w:rsid w:val="00DF445C"/>
    <w:rsid w:val="00E02EA3"/>
    <w:rsid w:val="00E03CC9"/>
    <w:rsid w:val="00E104AB"/>
    <w:rsid w:val="00E2580A"/>
    <w:rsid w:val="00E2773B"/>
    <w:rsid w:val="00E36512"/>
    <w:rsid w:val="00E3770E"/>
    <w:rsid w:val="00E458D9"/>
    <w:rsid w:val="00E45D64"/>
    <w:rsid w:val="00E57EE9"/>
    <w:rsid w:val="00E618EB"/>
    <w:rsid w:val="00E66C9E"/>
    <w:rsid w:val="00E7468F"/>
    <w:rsid w:val="00E752BC"/>
    <w:rsid w:val="00E7662A"/>
    <w:rsid w:val="00E766EE"/>
    <w:rsid w:val="00E76C9B"/>
    <w:rsid w:val="00E77EDC"/>
    <w:rsid w:val="00E80078"/>
    <w:rsid w:val="00E81E69"/>
    <w:rsid w:val="00E82209"/>
    <w:rsid w:val="00E860CF"/>
    <w:rsid w:val="00E86875"/>
    <w:rsid w:val="00E90630"/>
    <w:rsid w:val="00E92302"/>
    <w:rsid w:val="00E96ACB"/>
    <w:rsid w:val="00EA014B"/>
    <w:rsid w:val="00EA6EC0"/>
    <w:rsid w:val="00EB3E66"/>
    <w:rsid w:val="00EB6F9E"/>
    <w:rsid w:val="00EC4109"/>
    <w:rsid w:val="00EC66BD"/>
    <w:rsid w:val="00EC7765"/>
    <w:rsid w:val="00ED3D34"/>
    <w:rsid w:val="00ED53BB"/>
    <w:rsid w:val="00EE11FF"/>
    <w:rsid w:val="00EE2ED5"/>
    <w:rsid w:val="00EE565F"/>
    <w:rsid w:val="00EF53D2"/>
    <w:rsid w:val="00EF67E8"/>
    <w:rsid w:val="00F032DE"/>
    <w:rsid w:val="00F17CFA"/>
    <w:rsid w:val="00F22B20"/>
    <w:rsid w:val="00F27789"/>
    <w:rsid w:val="00F33D35"/>
    <w:rsid w:val="00F709CC"/>
    <w:rsid w:val="00F70B2E"/>
    <w:rsid w:val="00F745FC"/>
    <w:rsid w:val="00F74B81"/>
    <w:rsid w:val="00F85BCB"/>
    <w:rsid w:val="00F93065"/>
    <w:rsid w:val="00FA36D6"/>
    <w:rsid w:val="00FA39D1"/>
    <w:rsid w:val="00FA5ABD"/>
    <w:rsid w:val="00FB345B"/>
    <w:rsid w:val="00FC0D6F"/>
    <w:rsid w:val="00FC5AB3"/>
    <w:rsid w:val="00FC6691"/>
    <w:rsid w:val="00FD4697"/>
    <w:rsid w:val="00FF02A1"/>
    <w:rsid w:val="00FF05C7"/>
    <w:rsid w:val="00FF4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BD03CD"/>
  <w15:docId w15:val="{0BA86A8F-ADBD-42A6-9D2D-033607FD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C58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"/>
    <w:next w:val="a"/>
    <w:link w:val="10"/>
    <w:autoRedefine/>
    <w:qFormat/>
    <w:rsid w:val="00607ECA"/>
    <w:pPr>
      <w:keepNext/>
      <w:numPr>
        <w:numId w:val="1"/>
      </w:numPr>
      <w:spacing w:before="480" w:after="360" w:line="240" w:lineRule="auto"/>
      <w:outlineLvl w:val="0"/>
    </w:pPr>
    <w:rPr>
      <w:rFonts w:eastAsia="Times New Roman"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607ECA"/>
    <w:pPr>
      <w:keepNext/>
      <w:keepLines/>
      <w:numPr>
        <w:numId w:val="2"/>
      </w:numPr>
      <w:spacing w:before="240" w:after="24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7ECA"/>
    <w:rPr>
      <w:rFonts w:ascii="Times New Roman" w:eastAsia="Times New Roman" w:hAnsi="Times New Roman" w:cs="Arial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07ECA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table" w:styleId="a3">
    <w:name w:val="Table Grid"/>
    <w:basedOn w:val="a1"/>
    <w:uiPriority w:val="59"/>
    <w:rsid w:val="00652C58"/>
    <w:pPr>
      <w:spacing w:after="0" w:line="240" w:lineRule="auto"/>
      <w:ind w:firstLine="34"/>
      <w:jc w:val="center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a6">
    <w:name w:val="footer"/>
    <w:basedOn w:val="a"/>
    <w:link w:val="a7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character" w:customStyle="1" w:styleId="a8">
    <w:name w:val="Основной текст_"/>
    <w:basedOn w:val="a0"/>
    <w:link w:val="11"/>
    <w:locked/>
    <w:rsid w:val="006A034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11">
    <w:name w:val="Основной текст1"/>
    <w:basedOn w:val="a"/>
    <w:link w:val="a8"/>
    <w:rsid w:val="006A034C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  <w:style w:type="character" w:customStyle="1" w:styleId="12">
    <w:name w:val="Заголовок №1_"/>
    <w:basedOn w:val="a0"/>
    <w:link w:val="13"/>
    <w:locked/>
    <w:rsid w:val="002B4FBB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3">
    <w:name w:val="Заголовок №1"/>
    <w:basedOn w:val="a"/>
    <w:link w:val="12"/>
    <w:rsid w:val="002B4FBB"/>
    <w:pPr>
      <w:widowControl w:val="0"/>
      <w:shd w:val="clear" w:color="auto" w:fill="FFFFFF"/>
      <w:ind w:firstLine="720"/>
      <w:contextualSpacing w:val="0"/>
      <w:jc w:val="left"/>
      <w:outlineLvl w:val="0"/>
    </w:pPr>
    <w:rPr>
      <w:rFonts w:eastAsia="Times New Roman" w:cs="Times New Roman"/>
      <w:b/>
      <w:bCs/>
      <w:color w:val="auto"/>
      <w:szCs w:val="28"/>
      <w:lang w:eastAsia="en-US"/>
    </w:rPr>
  </w:style>
  <w:style w:type="character" w:customStyle="1" w:styleId="a9">
    <w:name w:val="Подпись к картинке_"/>
    <w:basedOn w:val="a0"/>
    <w:link w:val="aa"/>
    <w:locked/>
    <w:rsid w:val="004D69A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a">
    <w:name w:val="Подпись к картинке"/>
    <w:basedOn w:val="a"/>
    <w:link w:val="a9"/>
    <w:rsid w:val="004D69AC"/>
    <w:pPr>
      <w:widowControl w:val="0"/>
      <w:shd w:val="clear" w:color="auto" w:fill="FFFFFF"/>
      <w:ind w:firstLine="0"/>
      <w:contextualSpacing w:val="0"/>
      <w:jc w:val="center"/>
    </w:pPr>
    <w:rPr>
      <w:rFonts w:eastAsia="Times New Roman" w:cs="Times New Roman"/>
      <w:color w:val="auto"/>
      <w:szCs w:val="28"/>
      <w:lang w:eastAsia="en-US"/>
    </w:rPr>
  </w:style>
  <w:style w:type="character" w:customStyle="1" w:styleId="ab">
    <w:name w:val="Подпись к таблице_"/>
    <w:basedOn w:val="a0"/>
    <w:link w:val="ac"/>
    <w:locked/>
    <w:rsid w:val="00BB6F2D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c">
    <w:name w:val="Подпись к таблице"/>
    <w:basedOn w:val="a"/>
    <w:link w:val="ab"/>
    <w:rsid w:val="00BB6F2D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5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65.wmf"/><Relationship Id="rId226" Type="http://schemas.openxmlformats.org/officeDocument/2006/relationships/package" Target="embeddings/Microsoft_Visio_Drawing6.vsdx"/><Relationship Id="rId268" Type="http://schemas.openxmlformats.org/officeDocument/2006/relationships/image" Target="media/image109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0.bin"/><Relationship Id="rId335" Type="http://schemas.openxmlformats.org/officeDocument/2006/relationships/footer" Target="footer3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4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3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package" Target="embeddings/Microsoft_Visio_Drawing8.vsdx"/><Relationship Id="rId54" Type="http://schemas.openxmlformats.org/officeDocument/2006/relationships/oleObject" Target="embeddings/oleObject2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8.bin"/><Relationship Id="rId217" Type="http://schemas.openxmlformats.org/officeDocument/2006/relationships/image" Target="media/image83.wmf"/><Relationship Id="rId259" Type="http://schemas.openxmlformats.org/officeDocument/2006/relationships/image" Target="media/image104.wmf"/><Relationship Id="rId23" Type="http://schemas.openxmlformats.org/officeDocument/2006/relationships/package" Target="embeddings/Microsoft_Visio_Drawing.vsdx"/><Relationship Id="rId119" Type="http://schemas.openxmlformats.org/officeDocument/2006/relationships/image" Target="media/image55.wmf"/><Relationship Id="rId270" Type="http://schemas.openxmlformats.org/officeDocument/2006/relationships/image" Target="media/image110.wmf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66.wmf"/><Relationship Id="rId228" Type="http://schemas.openxmlformats.org/officeDocument/2006/relationships/oleObject" Target="embeddings/oleObject125.bin"/><Relationship Id="rId281" Type="http://schemas.openxmlformats.org/officeDocument/2006/relationships/oleObject" Target="embeddings/oleObject150.bin"/><Relationship Id="rId337" Type="http://schemas.openxmlformats.org/officeDocument/2006/relationships/theme" Target="theme/theme1.xml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package" Target="embeddings/Microsoft_Visio_Drawing7.vsdx"/><Relationship Id="rId250" Type="http://schemas.openxmlformats.org/officeDocument/2006/relationships/oleObject" Target="embeddings/oleObject135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45" Type="http://schemas.openxmlformats.org/officeDocument/2006/relationships/image" Target="media/image1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89.wmf"/><Relationship Id="rId240" Type="http://schemas.openxmlformats.org/officeDocument/2006/relationships/image" Target="media/image94.jpeg"/><Relationship Id="rId261" Type="http://schemas.openxmlformats.org/officeDocument/2006/relationships/image" Target="media/image105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6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2.wmf"/><Relationship Id="rId219" Type="http://schemas.openxmlformats.org/officeDocument/2006/relationships/image" Target="media/image84.emf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0.w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image" Target="media/image111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28" Type="http://schemas.openxmlformats.org/officeDocument/2006/relationships/oleObject" Target="embeddings/oleObject173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67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18.bin"/><Relationship Id="rId220" Type="http://schemas.openxmlformats.org/officeDocument/2006/relationships/package" Target="embeddings/Microsoft_Visio_Drawing3.vsdx"/><Relationship Id="rId241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image" Target="media/image106.wmf"/><Relationship Id="rId283" Type="http://schemas.openxmlformats.org/officeDocument/2006/relationships/oleObject" Target="embeddings/oleObject151.bin"/><Relationship Id="rId318" Type="http://schemas.openxmlformats.org/officeDocument/2006/relationships/oleObject" Target="embeddings/oleObject168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8.bin"/><Relationship Id="rId231" Type="http://schemas.openxmlformats.org/officeDocument/2006/relationships/image" Target="media/image90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329" Type="http://schemas.openxmlformats.org/officeDocument/2006/relationships/image" Target="media/image13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image" Target="media/image85.e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17.wmf"/><Relationship Id="rId319" Type="http://schemas.openxmlformats.org/officeDocument/2006/relationships/image" Target="media/image13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1.wmf"/><Relationship Id="rId274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e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9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package" Target="embeddings/Microsoft_Visio_Drawing4.vsdx"/><Relationship Id="rId243" Type="http://schemas.openxmlformats.org/officeDocument/2006/relationships/image" Target="media/image96.wmf"/><Relationship Id="rId264" Type="http://schemas.openxmlformats.org/officeDocument/2006/relationships/image" Target="media/image107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30.wmf"/><Relationship Id="rId70" Type="http://schemas.openxmlformats.org/officeDocument/2006/relationships/package" Target="embeddings/Microsoft_Visio_Drawing1.vsdx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4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78.wmf"/><Relationship Id="rId321" Type="http://schemas.openxmlformats.org/officeDocument/2006/relationships/image" Target="media/image135.wmf"/><Relationship Id="rId202" Type="http://schemas.openxmlformats.org/officeDocument/2006/relationships/image" Target="media/image80.wmf"/><Relationship Id="rId223" Type="http://schemas.openxmlformats.org/officeDocument/2006/relationships/image" Target="media/image86.emf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5.bin"/><Relationship Id="rId332" Type="http://schemas.openxmlformats.org/officeDocument/2006/relationships/package" Target="embeddings/Microsoft_Visio_Drawing9.vsdx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1.wmf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2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package" Target="embeddings/Microsoft_Visio_Drawing5.vsdx"/><Relationship Id="rId245" Type="http://schemas.openxmlformats.org/officeDocument/2006/relationships/image" Target="media/image97.wmf"/><Relationship Id="rId266" Type="http://schemas.openxmlformats.org/officeDocument/2006/relationships/image" Target="media/image108.wmf"/><Relationship Id="rId287" Type="http://schemas.openxmlformats.org/officeDocument/2006/relationships/oleObject" Target="embeddings/oleObject153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64.wmf"/><Relationship Id="rId312" Type="http://schemas.openxmlformats.org/officeDocument/2006/relationships/image" Target="media/image131.wmf"/><Relationship Id="rId333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2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2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6.wmf"/><Relationship Id="rId323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87.e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1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image" Target="media/image43.e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4.bin"/><Relationship Id="rId334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image" Target="media/image82.wmf"/><Relationship Id="rId236" Type="http://schemas.openxmlformats.org/officeDocument/2006/relationships/oleObject" Target="embeddings/oleObject129.bin"/><Relationship Id="rId257" Type="http://schemas.openxmlformats.org/officeDocument/2006/relationships/image" Target="media/image103.wmf"/><Relationship Id="rId278" Type="http://schemas.openxmlformats.org/officeDocument/2006/relationships/image" Target="media/image114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4.bin"/><Relationship Id="rId247" Type="http://schemas.openxmlformats.org/officeDocument/2006/relationships/image" Target="media/image98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2.emf"/><Relationship Id="rId95" Type="http://schemas.openxmlformats.org/officeDocument/2006/relationships/package" Target="embeddings/Microsoft_Visio_Drawing2.vsdx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3.bin"/><Relationship Id="rId258" Type="http://schemas.openxmlformats.org/officeDocument/2006/relationships/oleObject" Target="embeddings/oleObject139.bin"/><Relationship Id="rId22" Type="http://schemas.openxmlformats.org/officeDocument/2006/relationships/image" Target="media/image8.e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37.wmf"/><Relationship Id="rId171" Type="http://schemas.openxmlformats.org/officeDocument/2006/relationships/oleObject" Target="embeddings/oleObject95.bin"/><Relationship Id="rId227" Type="http://schemas.openxmlformats.org/officeDocument/2006/relationships/image" Target="media/image88.wmf"/><Relationship Id="rId269" Type="http://schemas.openxmlformats.org/officeDocument/2006/relationships/oleObject" Target="embeddings/oleObject144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15.wmf"/><Relationship Id="rId336" Type="http://schemas.openxmlformats.org/officeDocument/2006/relationships/fontTable" Target="fontTable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71.wmf"/><Relationship Id="rId6" Type="http://schemas.openxmlformats.org/officeDocument/2006/relationships/footnotes" Target="footnotes.xml"/><Relationship Id="rId238" Type="http://schemas.openxmlformats.org/officeDocument/2006/relationships/image" Target="media/image93.e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16.bin"/><Relationship Id="rId249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4.bin"/><Relationship Id="rId271" Type="http://schemas.openxmlformats.org/officeDocument/2006/relationships/oleObject" Target="embeddings/oleObject145.bin"/><Relationship Id="rId24" Type="http://schemas.openxmlformats.org/officeDocument/2006/relationships/footer" Target="footer1.xml"/><Relationship Id="rId66" Type="http://schemas.openxmlformats.org/officeDocument/2006/relationships/oleObject" Target="embeddings/oleObject28.bin"/><Relationship Id="rId131" Type="http://schemas.openxmlformats.org/officeDocument/2006/relationships/image" Target="media/image59.wmf"/><Relationship Id="rId327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CD7A9B-79AB-424B-B7F1-D950B9561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22</Pages>
  <Words>1464</Words>
  <Characters>9786</Characters>
  <Application>Microsoft Office Word</Application>
  <DocSecurity>0</DocSecurity>
  <Lines>978</Lines>
  <Paragraphs>3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фис офис</dc:creator>
  <cp:lastModifiedBy>Sergey</cp:lastModifiedBy>
  <cp:revision>623</cp:revision>
  <cp:lastPrinted>2021-03-18T22:05:00Z</cp:lastPrinted>
  <dcterms:created xsi:type="dcterms:W3CDTF">2021-03-08T16:01:00Z</dcterms:created>
  <dcterms:modified xsi:type="dcterms:W3CDTF">2021-03-18T22:08:00Z</dcterms:modified>
</cp:coreProperties>
</file>